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xlsx" ContentType="application/vnd.openxmlformats-officedocument.spreadsheetml.sheet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notesSlides/notesSlide18.xml" ContentType="application/vnd.openxmlformats-officedocument.presentationml.notesSlide+xml"/>
  <Override PartName="/ppt/charts/chart3.xml" ContentType="application/vnd.openxmlformats-officedocument.drawingml.chart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738" r:id="rId1"/>
  </p:sldMasterIdLst>
  <p:notesMasterIdLst>
    <p:notesMasterId r:id="rId58"/>
  </p:notesMasterIdLst>
  <p:handoutMasterIdLst>
    <p:handoutMasterId r:id="rId59"/>
  </p:handoutMasterIdLst>
  <p:sldIdLst>
    <p:sldId id="377" r:id="rId2"/>
    <p:sldId id="321" r:id="rId3"/>
    <p:sldId id="380" r:id="rId4"/>
    <p:sldId id="382" r:id="rId5"/>
    <p:sldId id="297" r:id="rId6"/>
    <p:sldId id="328" r:id="rId7"/>
    <p:sldId id="388" r:id="rId8"/>
    <p:sldId id="374" r:id="rId9"/>
    <p:sldId id="376" r:id="rId10"/>
    <p:sldId id="375" r:id="rId11"/>
    <p:sldId id="366" r:id="rId12"/>
    <p:sldId id="345" r:id="rId13"/>
    <p:sldId id="347" r:id="rId14"/>
    <p:sldId id="348" r:id="rId15"/>
    <p:sldId id="351" r:id="rId16"/>
    <p:sldId id="352" r:id="rId17"/>
    <p:sldId id="353" r:id="rId18"/>
    <p:sldId id="356" r:id="rId19"/>
    <p:sldId id="323" r:id="rId20"/>
    <p:sldId id="337" r:id="rId21"/>
    <p:sldId id="336" r:id="rId22"/>
    <p:sldId id="368" r:id="rId23"/>
    <p:sldId id="338" r:id="rId24"/>
    <p:sldId id="372" r:id="rId25"/>
    <p:sldId id="392" r:id="rId26"/>
    <p:sldId id="322" r:id="rId27"/>
    <p:sldId id="371" r:id="rId28"/>
    <p:sldId id="361" r:id="rId29"/>
    <p:sldId id="320" r:id="rId30"/>
    <p:sldId id="302" r:id="rId31"/>
    <p:sldId id="330" r:id="rId32"/>
    <p:sldId id="343" r:id="rId33"/>
    <p:sldId id="373" r:id="rId34"/>
    <p:sldId id="357" r:id="rId35"/>
    <p:sldId id="334" r:id="rId36"/>
    <p:sldId id="287" r:id="rId37"/>
    <p:sldId id="362" r:id="rId38"/>
    <p:sldId id="363" r:id="rId39"/>
    <p:sldId id="341" r:id="rId40"/>
    <p:sldId id="340" r:id="rId41"/>
    <p:sldId id="260" r:id="rId42"/>
    <p:sldId id="349" r:id="rId43"/>
    <p:sldId id="339" r:id="rId44"/>
    <p:sldId id="342" r:id="rId45"/>
    <p:sldId id="304" r:id="rId46"/>
    <p:sldId id="313" r:id="rId47"/>
    <p:sldId id="310" r:id="rId48"/>
    <p:sldId id="314" r:id="rId49"/>
    <p:sldId id="315" r:id="rId50"/>
    <p:sldId id="300" r:id="rId51"/>
    <p:sldId id="387" r:id="rId52"/>
    <p:sldId id="284" r:id="rId53"/>
    <p:sldId id="354" r:id="rId54"/>
    <p:sldId id="391" r:id="rId55"/>
    <p:sldId id="393" r:id="rId56"/>
    <p:sldId id="389" r:id="rId5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Владелец" initials="В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D966"/>
    <a:srgbClr val="E8E8E8"/>
    <a:srgbClr val="EAEAEA"/>
    <a:srgbClr val="E4E4E4"/>
    <a:srgbClr val="09F3FF"/>
    <a:srgbClr val="8AAB37"/>
    <a:srgbClr val="809F33"/>
    <a:srgbClr val="494949"/>
    <a:srgbClr val="9933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1913" autoAdjust="0"/>
  </p:normalViewPr>
  <p:slideViewPr>
    <p:cSldViewPr>
      <p:cViewPr varScale="1">
        <p:scale>
          <a:sx n="73" d="100"/>
          <a:sy n="73" d="100"/>
        </p:scale>
        <p:origin x="61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3762" y="5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H:\&#1058;&#1102;&#1092;\&#1047;&#1072;&#1076;&#1072;&#1095;&#1072;%208\&#1044;&#1086;&#1087;.%20&#1084;&#1072;&#1090;&#1077;&#1088;&#1080;&#1072;&#1083;\&#1087;&#1086;&#1077;&#1079;&#1076;%20&#1089;&#1082;&#1086;&#1088;&#1086;&#1089;&#1090;&#1100;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55.bin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H:\&#1058;&#1102;&#1092;\&#1047;&#1072;&#1076;&#1072;&#1095;&#1072;%208\&#1044;&#1086;&#1087;.%20&#1084;&#1072;&#1090;&#1077;&#1088;&#1080;&#1072;&#1083;\&#1052;&#1086;&#1097;&#1085;&#1086;&#1089;&#1090;&#1100;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2"/>
    </mc:Choice>
    <mc:Fallback>
      <c:style val="1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With exponential fit</a:t>
            </a:r>
            <a:endParaRPr lang="ru-RU" dirty="0"/>
          </a:p>
        </c:rich>
      </c:tx>
      <c:layout>
        <c:manualLayout>
          <c:xMode val="edge"/>
          <c:yMode val="edge"/>
          <c:x val="0.33215122692186561"/>
          <c:y val="0.113312335958005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0145838453638531"/>
          <c:y val="0.19811320754717188"/>
          <c:w val="0.8631025251769755"/>
          <c:h val="0.60062893081761004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ymbol val="square"/>
            <c:size val="12"/>
          </c:marker>
          <c:trendline>
            <c:trendlineType val="log"/>
            <c:dispRSqr val="0"/>
            <c:dispEq val="0"/>
          </c:trendline>
          <c:trendline>
            <c:trendlineType val="log"/>
            <c:dispRSqr val="0"/>
            <c:dispEq val="0"/>
          </c:trendline>
          <c:trendline>
            <c:trendlineType val="power"/>
            <c:dispRSqr val="0"/>
            <c:dispEq val="0"/>
          </c:trendline>
          <c:trendline>
            <c:trendlineType val="log"/>
            <c:dispRSqr val="0"/>
            <c:dispEq val="0"/>
          </c:trendline>
          <c:trendline>
            <c:trendlineType val="exp"/>
            <c:dispRSqr val="0"/>
            <c:dispEq val="0"/>
          </c:trendline>
          <c:errBars>
            <c:errDir val="y"/>
            <c:errBarType val="both"/>
            <c:errValType val="stdErr"/>
            <c:noEndCap val="0"/>
          </c:errBars>
          <c:xVal>
            <c:numRef>
              <c:f>Лист1!$A$1:$A$7</c:f>
              <c:numCache>
                <c:formatCode>General</c:formatCode>
                <c:ptCount val="7"/>
                <c:pt idx="0">
                  <c:v>0</c:v>
                </c:pt>
                <c:pt idx="1">
                  <c:v>3.0000000000000002E-2</c:v>
                </c:pt>
                <c:pt idx="2">
                  <c:v>7.0000000000000021E-2</c:v>
                </c:pt>
                <c:pt idx="3">
                  <c:v>0.1</c:v>
                </c:pt>
                <c:pt idx="4">
                  <c:v>0.13</c:v>
                </c:pt>
                <c:pt idx="5">
                  <c:v>0.17</c:v>
                </c:pt>
                <c:pt idx="6">
                  <c:v>0.2</c:v>
                </c:pt>
              </c:numCache>
            </c:numRef>
          </c:xVal>
          <c:yVal>
            <c:numRef>
              <c:f>Лист1!$B$1:$B$7</c:f>
              <c:numCache>
                <c:formatCode>General</c:formatCode>
                <c:ptCount val="7"/>
                <c:pt idx="0">
                  <c:v>6.8</c:v>
                </c:pt>
                <c:pt idx="1">
                  <c:v>6.1</c:v>
                </c:pt>
                <c:pt idx="2">
                  <c:v>5.5</c:v>
                </c:pt>
                <c:pt idx="3">
                  <c:v>5</c:v>
                </c:pt>
                <c:pt idx="4">
                  <c:v>4.5999999999999996</c:v>
                </c:pt>
                <c:pt idx="5">
                  <c:v>4.4000000000000004</c:v>
                </c:pt>
                <c:pt idx="6">
                  <c:v>4.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541E-4429-ACE0-D4DA10999D8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40800400"/>
        <c:axId val="1240798768"/>
      </c:scatterChart>
      <c:valAx>
        <c:axId val="124080040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 smtClean="0"/>
                  <a:t>Time, s</a:t>
                </a:r>
                <a:endParaRPr lang="ru-RU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240798768"/>
        <c:crosses val="autoZero"/>
        <c:crossBetween val="midCat"/>
      </c:valAx>
      <c:valAx>
        <c:axId val="1240798768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 smtClean="0"/>
                  <a:t>Acceleration,</a:t>
                </a:r>
                <a:r>
                  <a:rPr lang="en-US" baseline="0" dirty="0" smtClean="0"/>
                  <a:t> m/s</a:t>
                </a:r>
                <a:r>
                  <a:rPr lang="en-US" baseline="30000" dirty="0" smtClean="0"/>
                  <a:t>2</a:t>
                </a:r>
                <a:endParaRPr lang="ru-RU" baseline="30000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2408004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r>
              <a:rPr lang="en-US" sz="1800" dirty="0" smtClean="0"/>
              <a:t>Speed (m/s) vs. time (s)</a:t>
            </a:r>
            <a:endParaRPr lang="ru-RU" sz="1800" dirty="0"/>
          </a:p>
        </c:rich>
      </c:tx>
      <c:layout>
        <c:manualLayout>
          <c:xMode val="edge"/>
          <c:yMode val="edge"/>
          <c:x val="0.19415323817299626"/>
          <c:y val="1.6794350326415561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8.1358152484174592E-2"/>
          <c:y val="0.12128431093379119"/>
          <c:w val="0.87836315069505444"/>
          <c:h val="0.7283226559602225"/>
        </c:manualLayout>
      </c:layout>
      <c:scatterChart>
        <c:scatterStyle val="lineMarker"/>
        <c:varyColors val="0"/>
        <c:ser>
          <c:idx val="0"/>
          <c:order val="0"/>
          <c:tx>
            <c:v>Расчет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B$2:$B$31</c:f>
              <c:numCache>
                <c:formatCode>General</c:formatCode>
                <c:ptCount val="30"/>
                <c:pt idx="0">
                  <c:v>1.0000000000000009E-2</c:v>
                </c:pt>
                <c:pt idx="1">
                  <c:v>2.0000000000000018E-2</c:v>
                </c:pt>
                <c:pt idx="2">
                  <c:v>3.000000000000002E-2</c:v>
                </c:pt>
                <c:pt idx="3">
                  <c:v>4.0000000000000036E-2</c:v>
                </c:pt>
                <c:pt idx="4">
                  <c:v>5.0000000000000037E-2</c:v>
                </c:pt>
                <c:pt idx="5">
                  <c:v>6.0000000000000039E-2</c:v>
                </c:pt>
                <c:pt idx="6">
                  <c:v>7.0000000000000034E-2</c:v>
                </c:pt>
                <c:pt idx="7">
                  <c:v>8.0000000000000071E-2</c:v>
                </c:pt>
                <c:pt idx="8">
                  <c:v>9.0000000000000066E-2</c:v>
                </c:pt>
                <c:pt idx="9">
                  <c:v>0.1</c:v>
                </c:pt>
                <c:pt idx="10">
                  <c:v>0.11000000000000006</c:v>
                </c:pt>
                <c:pt idx="11">
                  <c:v>0.1200000000000000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000000000000011</c:v>
                </c:pt>
                <c:pt idx="15">
                  <c:v>0.16000000000000011</c:v>
                </c:pt>
                <c:pt idx="16">
                  <c:v>0.17</c:v>
                </c:pt>
                <c:pt idx="17">
                  <c:v>0.1800000000000001</c:v>
                </c:pt>
                <c:pt idx="18">
                  <c:v>0.19000000000000011</c:v>
                </c:pt>
                <c:pt idx="19">
                  <c:v>0.2</c:v>
                </c:pt>
                <c:pt idx="20">
                  <c:v>0.2100000000000001</c:v>
                </c:pt>
                <c:pt idx="21">
                  <c:v>0.22000000000000011</c:v>
                </c:pt>
                <c:pt idx="22">
                  <c:v>0.23</c:v>
                </c:pt>
                <c:pt idx="23">
                  <c:v>0.2400000000000001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8</c:v>
                </c:pt>
                <c:pt idx="28">
                  <c:v>0.2900000000000002</c:v>
                </c:pt>
                <c:pt idx="29">
                  <c:v>0.30000000000000021</c:v>
                </c:pt>
              </c:numCache>
            </c:numRef>
          </c:xVal>
          <c:yVal>
            <c:numRef>
              <c:f>Лист1!$C$2:$C$31</c:f>
              <c:numCache>
                <c:formatCode>General</c:formatCode>
                <c:ptCount val="30"/>
                <c:pt idx="0">
                  <c:v>0</c:v>
                </c:pt>
                <c:pt idx="1">
                  <c:v>9.8437500000000067E-2</c:v>
                </c:pt>
                <c:pt idx="2">
                  <c:v>0.18272460937500001</c:v>
                </c:pt>
                <c:pt idx="3">
                  <c:v>0.25489544677734377</c:v>
                </c:pt>
                <c:pt idx="4">
                  <c:v>0.31669172630310061</c:v>
                </c:pt>
                <c:pt idx="5">
                  <c:v>0.36960479064703011</c:v>
                </c:pt>
                <c:pt idx="6">
                  <c:v>0.41491160199151955</c:v>
                </c:pt>
                <c:pt idx="7">
                  <c:v>0.45370555920523825</c:v>
                </c:pt>
                <c:pt idx="8">
                  <c:v>0.48692288506948606</c:v>
                </c:pt>
                <c:pt idx="9">
                  <c:v>0.5153652203407465</c:v>
                </c:pt>
                <c:pt idx="10">
                  <c:v>0.53971896991676405</c:v>
                </c:pt>
                <c:pt idx="11">
                  <c:v>0.56057186799122949</c:v>
                </c:pt>
                <c:pt idx="12">
                  <c:v>0.57842716196748989</c:v>
                </c:pt>
                <c:pt idx="13">
                  <c:v>0.59371575743466365</c:v>
                </c:pt>
                <c:pt idx="14">
                  <c:v>0.60680661730343166</c:v>
                </c:pt>
                <c:pt idx="15">
                  <c:v>0.61801566606606262</c:v>
                </c:pt>
                <c:pt idx="16">
                  <c:v>0.62761341406906668</c:v>
                </c:pt>
                <c:pt idx="17">
                  <c:v>0.63583148579663751</c:v>
                </c:pt>
                <c:pt idx="18">
                  <c:v>0.64286820971337155</c:v>
                </c:pt>
                <c:pt idx="19">
                  <c:v>0.64889340456707489</c:v>
                </c:pt>
                <c:pt idx="20">
                  <c:v>0.65405247766055785</c:v>
                </c:pt>
                <c:pt idx="21">
                  <c:v>0.65846993399685194</c:v>
                </c:pt>
                <c:pt idx="22">
                  <c:v>0.66225238098480443</c:v>
                </c:pt>
                <c:pt idx="23">
                  <c:v>0.66549110121823885</c:v>
                </c:pt>
                <c:pt idx="24">
                  <c:v>0.66826425541811774</c:v>
                </c:pt>
                <c:pt idx="25">
                  <c:v>0.67063876870176253</c:v>
                </c:pt>
                <c:pt idx="26">
                  <c:v>0.67267194570088495</c:v>
                </c:pt>
                <c:pt idx="27">
                  <c:v>0.6744128535063828</c:v>
                </c:pt>
                <c:pt idx="28">
                  <c:v>0.67590350581483971</c:v>
                </c:pt>
                <c:pt idx="29">
                  <c:v>0.6771798768539573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A9-4875-81F7-E250C05735B3}"/>
            </c:ext>
          </c:extLst>
        </c:ser>
        <c:ser>
          <c:idx val="1"/>
          <c:order val="1"/>
          <c:tx>
            <c:v>Эксперимент</c:v>
          </c:tx>
          <c:spPr>
            <a:ln w="19050">
              <a:noFill/>
            </a:ln>
          </c:spPr>
          <c:marker>
            <c:symbol val="square"/>
            <c:size val="11"/>
          </c:marker>
          <c:errBars>
            <c:errDir val="x"/>
            <c:errBarType val="both"/>
            <c:errValType val="fixedVal"/>
            <c:noEndCap val="0"/>
            <c:val val="1.6000000000000021E-2"/>
          </c:errBars>
          <c:errBars>
            <c:errDir val="y"/>
            <c:errBarType val="both"/>
            <c:errValType val="fixedVal"/>
            <c:noEndCap val="0"/>
            <c:val val="0.1"/>
          </c:errBars>
          <c:xVal>
            <c:numRef>
              <c:f>Лист1!$B$2:$B$31</c:f>
              <c:numCache>
                <c:formatCode>General</c:formatCode>
                <c:ptCount val="30"/>
                <c:pt idx="0">
                  <c:v>1.0000000000000009E-2</c:v>
                </c:pt>
                <c:pt idx="1">
                  <c:v>2.0000000000000018E-2</c:v>
                </c:pt>
                <c:pt idx="2">
                  <c:v>3.000000000000002E-2</c:v>
                </c:pt>
                <c:pt idx="3">
                  <c:v>4.0000000000000036E-2</c:v>
                </c:pt>
                <c:pt idx="4">
                  <c:v>5.0000000000000037E-2</c:v>
                </c:pt>
                <c:pt idx="5">
                  <c:v>6.0000000000000039E-2</c:v>
                </c:pt>
                <c:pt idx="6">
                  <c:v>7.0000000000000034E-2</c:v>
                </c:pt>
                <c:pt idx="7">
                  <c:v>8.0000000000000071E-2</c:v>
                </c:pt>
                <c:pt idx="8">
                  <c:v>9.0000000000000066E-2</c:v>
                </c:pt>
                <c:pt idx="9">
                  <c:v>0.1</c:v>
                </c:pt>
                <c:pt idx="10">
                  <c:v>0.11000000000000006</c:v>
                </c:pt>
                <c:pt idx="11">
                  <c:v>0.12000000000000002</c:v>
                </c:pt>
                <c:pt idx="12">
                  <c:v>0.13</c:v>
                </c:pt>
                <c:pt idx="13">
                  <c:v>0.14000000000000001</c:v>
                </c:pt>
                <c:pt idx="14">
                  <c:v>0.15000000000000011</c:v>
                </c:pt>
                <c:pt idx="15">
                  <c:v>0.16000000000000011</c:v>
                </c:pt>
                <c:pt idx="16">
                  <c:v>0.17</c:v>
                </c:pt>
                <c:pt idx="17">
                  <c:v>0.1800000000000001</c:v>
                </c:pt>
                <c:pt idx="18">
                  <c:v>0.19000000000000011</c:v>
                </c:pt>
                <c:pt idx="19">
                  <c:v>0.2</c:v>
                </c:pt>
                <c:pt idx="20">
                  <c:v>0.2100000000000001</c:v>
                </c:pt>
                <c:pt idx="21">
                  <c:v>0.22000000000000011</c:v>
                </c:pt>
                <c:pt idx="22">
                  <c:v>0.23</c:v>
                </c:pt>
                <c:pt idx="23">
                  <c:v>0.2400000000000001</c:v>
                </c:pt>
                <c:pt idx="24">
                  <c:v>0.25</c:v>
                </c:pt>
                <c:pt idx="25">
                  <c:v>0.26</c:v>
                </c:pt>
                <c:pt idx="26">
                  <c:v>0.27</c:v>
                </c:pt>
                <c:pt idx="27">
                  <c:v>0.28000000000000008</c:v>
                </c:pt>
                <c:pt idx="28">
                  <c:v>0.2900000000000002</c:v>
                </c:pt>
                <c:pt idx="29">
                  <c:v>0.30000000000000021</c:v>
                </c:pt>
              </c:numCache>
            </c:numRef>
          </c:xVal>
          <c:yVal>
            <c:numRef>
              <c:f>Лист1!$F$2:$F$31</c:f>
              <c:numCache>
                <c:formatCode>General</c:formatCode>
                <c:ptCount val="30"/>
                <c:pt idx="0">
                  <c:v>0</c:v>
                </c:pt>
                <c:pt idx="2">
                  <c:v>5.0000000000000037E-2</c:v>
                </c:pt>
                <c:pt idx="6">
                  <c:v>0.25</c:v>
                </c:pt>
                <c:pt idx="9">
                  <c:v>0.4</c:v>
                </c:pt>
                <c:pt idx="12">
                  <c:v>0.49000000000000021</c:v>
                </c:pt>
                <c:pt idx="16">
                  <c:v>0.57400000000000051</c:v>
                </c:pt>
                <c:pt idx="19">
                  <c:v>0.63000000000000045</c:v>
                </c:pt>
                <c:pt idx="22">
                  <c:v>0.66370000000000073</c:v>
                </c:pt>
                <c:pt idx="26">
                  <c:v>0.67000000000000071</c:v>
                </c:pt>
                <c:pt idx="29">
                  <c:v>0.6750000000000007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4A9-4875-81F7-E250C05735B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27901872"/>
        <c:axId val="1927902416"/>
      </c:scatterChart>
      <c:valAx>
        <c:axId val="1927901872"/>
        <c:scaling>
          <c:orientation val="minMax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en-US"/>
          </a:p>
        </c:txPr>
        <c:crossAx val="1927902416"/>
        <c:crosses val="autoZero"/>
        <c:crossBetween val="midCat"/>
      </c:valAx>
      <c:valAx>
        <c:axId val="1927902416"/>
        <c:scaling>
          <c:orientation val="minMax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Arial Cyr"/>
                <a:ea typeface="Arial Cyr"/>
                <a:cs typeface="Arial Cyr"/>
              </a:defRPr>
            </a:pPr>
            <a:endParaRPr lang="en-US"/>
          </a:p>
        </c:txPr>
        <c:crossAx val="1927901872"/>
        <c:crosses val="autoZero"/>
        <c:crossBetween val="midCat"/>
      </c:valAx>
      <c:spPr>
        <a:solidFill>
          <a:srgbClr val="FFFFFF"/>
        </a:solidFill>
        <a:ln w="12700">
          <a:solidFill>
            <a:srgbClr val="808080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0.6930273427578646"/>
          <c:y val="0.54397563329904253"/>
          <c:w val="0.21861691981792375"/>
          <c:h val="0.20445473590957425"/>
        </c:manualLayout>
      </c:layout>
      <c:overlay val="0"/>
      <c:spPr>
        <a:solidFill>
          <a:schemeClr val="bg1"/>
        </a:solidFill>
        <a:ln>
          <a:solidFill>
            <a:schemeClr val="tx1"/>
          </a:solidFill>
        </a:ln>
      </c:spPr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825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en-US"/>
    </a:p>
  </c:txPr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5"/>
    </mc:Choice>
    <mc:Fallback>
      <c:style val="5"/>
    </mc:Fallback>
  </mc:AlternateContent>
  <c:chart>
    <c:title>
      <c:layout/>
      <c:overlay val="0"/>
      <c:txPr>
        <a:bodyPr rot="0" vert="horz"/>
        <a:lstStyle/>
        <a:p>
          <a:pPr>
            <a:defRPr/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5.8303886925795086E-2"/>
          <c:y val="0.25723472668810271"/>
          <c:w val="0.90282685512367511"/>
          <c:h val="0.63665594855305485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ymbol val="square"/>
            <c:size val="10"/>
          </c:marker>
          <c:trendline>
            <c:trendlineType val="linear"/>
            <c:intercept val="0"/>
            <c:dispRSqr val="0"/>
            <c:dispEq val="0"/>
          </c:trendline>
          <c:xVal>
            <c:numRef>
              <c:f>Sheet1!$B$1:$B$16</c:f>
              <c:numCache>
                <c:formatCode>General</c:formatCode>
                <c:ptCount val="16"/>
                <c:pt idx="0">
                  <c:v>0</c:v>
                </c:pt>
                <c:pt idx="1">
                  <c:v>3.3333333340000111E-2</c:v>
                </c:pt>
                <c:pt idx="2">
                  <c:v>6.6666666669999985E-2</c:v>
                </c:pt>
                <c:pt idx="3">
                  <c:v>0.10000000000000009</c:v>
                </c:pt>
                <c:pt idx="4">
                  <c:v>0.13333333334000003</c:v>
                </c:pt>
                <c:pt idx="5">
                  <c:v>0.16666666667000007</c:v>
                </c:pt>
                <c:pt idx="6">
                  <c:v>0.20000000000000021</c:v>
                </c:pt>
                <c:pt idx="7">
                  <c:v>0.23333333334000012</c:v>
                </c:pt>
                <c:pt idx="8">
                  <c:v>0.26666666667000027</c:v>
                </c:pt>
                <c:pt idx="9">
                  <c:v>0.30000000000000016</c:v>
                </c:pt>
                <c:pt idx="10">
                  <c:v>0.33333333334000037</c:v>
                </c:pt>
                <c:pt idx="11">
                  <c:v>0.36666666667000025</c:v>
                </c:pt>
                <c:pt idx="12">
                  <c:v>0.40000000000000024</c:v>
                </c:pt>
                <c:pt idx="13">
                  <c:v>0.43333333334000013</c:v>
                </c:pt>
                <c:pt idx="14">
                  <c:v>0.46666666667000023</c:v>
                </c:pt>
                <c:pt idx="15">
                  <c:v>0.5</c:v>
                </c:pt>
              </c:numCache>
            </c:numRef>
          </c:xVal>
          <c:yVal>
            <c:numRef>
              <c:f>Sheet1!$C$1:$C$16</c:f>
              <c:numCache>
                <c:formatCode>General</c:formatCode>
                <c:ptCount val="16"/>
                <c:pt idx="0">
                  <c:v>0</c:v>
                </c:pt>
                <c:pt idx="1">
                  <c:v>4.9831886992700003</c:v>
                </c:pt>
                <c:pt idx="2">
                  <c:v>11.0248290797</c:v>
                </c:pt>
                <c:pt idx="3">
                  <c:v>17.747211519899999</c:v>
                </c:pt>
                <c:pt idx="4">
                  <c:v>21.448796463899992</c:v>
                </c:pt>
                <c:pt idx="5">
                  <c:v>25.911837925800008</c:v>
                </c:pt>
                <c:pt idx="6">
                  <c:v>31.236140966699999</c:v>
                </c:pt>
                <c:pt idx="7">
                  <c:v>34.811451047099986</c:v>
                </c:pt>
                <c:pt idx="8">
                  <c:v>37.745215941200016</c:v>
                </c:pt>
                <c:pt idx="9">
                  <c:v>40.4022820263</c:v>
                </c:pt>
                <c:pt idx="10">
                  <c:v>42.806381333399997</c:v>
                </c:pt>
                <c:pt idx="11">
                  <c:v>46.489528201500001</c:v>
                </c:pt>
                <c:pt idx="12">
                  <c:v>51.333714972500012</c:v>
                </c:pt>
                <c:pt idx="13">
                  <c:v>58.051461647299973</c:v>
                </c:pt>
                <c:pt idx="14">
                  <c:v>68.425611613699971</c:v>
                </c:pt>
                <c:pt idx="15">
                  <c:v>77.2665471727999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4D4-4998-9AB5-5400411F64C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89767600"/>
        <c:axId val="1689770864"/>
      </c:scatterChart>
      <c:valAx>
        <c:axId val="1689767600"/>
        <c:scaling>
          <c:orientation val="minMax"/>
        </c:scaling>
        <c:delete val="0"/>
        <c:axPos val="b"/>
        <c:majorGridlines/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689770864"/>
        <c:crosses val="autoZero"/>
        <c:crossBetween val="midCat"/>
      </c:valAx>
      <c:valAx>
        <c:axId val="168977086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 rot="-60000000" vert="horz"/>
          <a:lstStyle/>
          <a:p>
            <a:pPr>
              <a:defRPr/>
            </a:pPr>
            <a:endParaRPr lang="en-US"/>
          </a:p>
        </c:txPr>
        <c:crossAx val="1689767600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246132696956357"/>
          <c:y val="0.12560826574825018"/>
          <c:w val="0.85570864300504534"/>
          <c:h val="0.73462976335962704"/>
        </c:manualLayout>
      </c:layout>
      <c:scatterChart>
        <c:scatterStyle val="lineMarker"/>
        <c:varyColors val="0"/>
        <c:ser>
          <c:idx val="0"/>
          <c:order val="0"/>
          <c:tx>
            <c:v>Расчет</c:v>
          </c:tx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Лист1!$D$4:$D$33</c:f>
              <c:numCache>
                <c:formatCode>General</c:formatCode>
                <c:ptCount val="30"/>
                <c:pt idx="0">
                  <c:v>0</c:v>
                </c:pt>
                <c:pt idx="1">
                  <c:v>1.0000000000000005E-2</c:v>
                </c:pt>
                <c:pt idx="2">
                  <c:v>2.0000000000000011E-2</c:v>
                </c:pt>
                <c:pt idx="3">
                  <c:v>3.0000000000000002E-2</c:v>
                </c:pt>
                <c:pt idx="4">
                  <c:v>4.0000000000000022E-2</c:v>
                </c:pt>
                <c:pt idx="5">
                  <c:v>0.05</c:v>
                </c:pt>
                <c:pt idx="6">
                  <c:v>6.0000000000000032E-2</c:v>
                </c:pt>
                <c:pt idx="7">
                  <c:v>7.0000000000000021E-2</c:v>
                </c:pt>
                <c:pt idx="8">
                  <c:v>8.0000000000000043E-2</c:v>
                </c:pt>
                <c:pt idx="9">
                  <c:v>9.0000000000000024E-2</c:v>
                </c:pt>
                <c:pt idx="10">
                  <c:v>0.1</c:v>
                </c:pt>
                <c:pt idx="11">
                  <c:v>0.11</c:v>
                </c:pt>
                <c:pt idx="12">
                  <c:v>0.1200000000000000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000000000000011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1</c:v>
                </c:pt>
                <c:pt idx="19">
                  <c:v>0.19</c:v>
                </c:pt>
                <c:pt idx="20">
                  <c:v>0.2</c:v>
                </c:pt>
                <c:pt idx="21">
                  <c:v>0.2100000000000001</c:v>
                </c:pt>
                <c:pt idx="22">
                  <c:v>0.22</c:v>
                </c:pt>
                <c:pt idx="23">
                  <c:v>0.23</c:v>
                </c:pt>
                <c:pt idx="24">
                  <c:v>0.2400000000000001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8</c:v>
                </c:pt>
                <c:pt idx="29">
                  <c:v>0.2900000000000002</c:v>
                </c:pt>
              </c:numCache>
            </c:numRef>
          </c:xVal>
          <c:yVal>
            <c:numRef>
              <c:f>Лист1!$F$4:$F$33</c:f>
              <c:numCache>
                <c:formatCode>General</c:formatCode>
                <c:ptCount val="30"/>
                <c:pt idx="0">
                  <c:v>0</c:v>
                </c:pt>
                <c:pt idx="1">
                  <c:v>4.1343749999999985E-2</c:v>
                </c:pt>
                <c:pt idx="2">
                  <c:v>7.6744335937500019E-2</c:v>
                </c:pt>
                <c:pt idx="3">
                  <c:v>0.10705608764648443</c:v>
                </c:pt>
                <c:pt idx="4">
                  <c:v>0.13301052504730226</c:v>
                </c:pt>
                <c:pt idx="5">
                  <c:v>0.15523401207175266</c:v>
                </c:pt>
                <c:pt idx="6">
                  <c:v>0.17426287283643827</c:v>
                </c:pt>
                <c:pt idx="7">
                  <c:v>0.19055633486620033</c:v>
                </c:pt>
                <c:pt idx="8">
                  <c:v>0.20450761172918386</c:v>
                </c:pt>
                <c:pt idx="9">
                  <c:v>0.21645339254311388</c:v>
                </c:pt>
                <c:pt idx="10">
                  <c:v>0.22668196736504095</c:v>
                </c:pt>
                <c:pt idx="11">
                  <c:v>0.23544018455631671</c:v>
                </c:pt>
                <c:pt idx="12">
                  <c:v>0.24293940802634614</c:v>
                </c:pt>
                <c:pt idx="13">
                  <c:v>0.24936061812255872</c:v>
                </c:pt>
                <c:pt idx="14">
                  <c:v>0.2548587792674416</c:v>
                </c:pt>
                <c:pt idx="15">
                  <c:v>0.25956657974774666</c:v>
                </c:pt>
                <c:pt idx="16">
                  <c:v>0.26359763390900781</c:v>
                </c:pt>
                <c:pt idx="17">
                  <c:v>0.26704922403458775</c:v>
                </c:pt>
                <c:pt idx="18">
                  <c:v>0.27000464807961588</c:v>
                </c:pt>
                <c:pt idx="19">
                  <c:v>0.27253522991817103</c:v>
                </c:pt>
                <c:pt idx="20">
                  <c:v>0.27470204061743375</c:v>
                </c:pt>
                <c:pt idx="21">
                  <c:v>0.27655737227867788</c:v>
                </c:pt>
                <c:pt idx="22">
                  <c:v>0.27814600001361783</c:v>
                </c:pt>
                <c:pt idx="23">
                  <c:v>0.27950626251166055</c:v>
                </c:pt>
                <c:pt idx="24">
                  <c:v>0.28067098727560963</c:v>
                </c:pt>
                <c:pt idx="25">
                  <c:v>0.28166828285474077</c:v>
                </c:pt>
                <c:pt idx="26">
                  <c:v>0.28252221719437176</c:v>
                </c:pt>
                <c:pt idx="27">
                  <c:v>0.2832533984726805</c:v>
                </c:pt>
                <c:pt idx="28">
                  <c:v>0.28387947244223288</c:v>
                </c:pt>
                <c:pt idx="29">
                  <c:v>0.284415548278661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FDB-47EB-A2B4-DB41BFBD8B94}"/>
            </c:ext>
          </c:extLst>
        </c:ser>
        <c:ser>
          <c:idx val="1"/>
          <c:order val="1"/>
          <c:tx>
            <c:v>Эксперимент</c:v>
          </c:tx>
          <c:spPr>
            <a:ln w="19050">
              <a:noFill/>
            </a:ln>
          </c:spPr>
          <c:marker>
            <c:symbol val="square"/>
            <c:size val="9"/>
          </c:marker>
          <c:errBars>
            <c:errDir val="x"/>
            <c:errBarType val="both"/>
            <c:errValType val="fixedVal"/>
            <c:noEndCap val="0"/>
            <c:val val="2.0000000000000011E-2"/>
          </c:errBars>
          <c:errBars>
            <c:errDir val="y"/>
            <c:errBarType val="both"/>
            <c:errValType val="fixedVal"/>
            <c:noEndCap val="0"/>
            <c:val val="7.0000000000000021E-2"/>
          </c:errBars>
          <c:xVal>
            <c:numRef>
              <c:f>(Лист1!$D$4,Лист1!$D$6,Лист1!$D$10,Лист1!$D$13,Лист1!$D$16,Лист1!$D$20,Лист1!$D$23,Лист1!$D$26,Лист1!$D$30,Лист1!$D$33)</c:f>
              <c:numCache>
                <c:formatCode>General</c:formatCode>
                <c:ptCount val="10"/>
                <c:pt idx="0">
                  <c:v>0</c:v>
                </c:pt>
                <c:pt idx="1">
                  <c:v>2.0000000000000011E-2</c:v>
                </c:pt>
                <c:pt idx="2">
                  <c:v>6.0000000000000032E-2</c:v>
                </c:pt>
                <c:pt idx="3">
                  <c:v>9.0000000000000024E-2</c:v>
                </c:pt>
                <c:pt idx="4">
                  <c:v>0.12000000000000002</c:v>
                </c:pt>
                <c:pt idx="5">
                  <c:v>0.16</c:v>
                </c:pt>
                <c:pt idx="6">
                  <c:v>0.19</c:v>
                </c:pt>
                <c:pt idx="7">
                  <c:v>0.22</c:v>
                </c:pt>
                <c:pt idx="8">
                  <c:v>0.26</c:v>
                </c:pt>
                <c:pt idx="9">
                  <c:v>0.2900000000000002</c:v>
                </c:pt>
              </c:numCache>
            </c:numRef>
          </c:xVal>
          <c:yVal>
            <c:numRef>
              <c:f>(Лист1!$J$4,Лист1!$J$6,Лист1!$J$10,Лист1!$J$13,Лист1!$J$16,Лист1!$J$20,Лист1!$J$23,Лист1!$J$26,Лист1!$J$30,Лист1!$J$33)</c:f>
              <c:numCache>
                <c:formatCode>General</c:formatCode>
                <c:ptCount val="10"/>
                <c:pt idx="0">
                  <c:v>0</c:v>
                </c:pt>
                <c:pt idx="1">
                  <c:v>1.9000000000000017E-2</c:v>
                </c:pt>
                <c:pt idx="2">
                  <c:v>9.5000000000000043E-2</c:v>
                </c:pt>
                <c:pt idx="3">
                  <c:v>0.15200000000000014</c:v>
                </c:pt>
                <c:pt idx="4">
                  <c:v>0.18620000000000012</c:v>
                </c:pt>
                <c:pt idx="5">
                  <c:v>0.21812000000000004</c:v>
                </c:pt>
                <c:pt idx="6">
                  <c:v>0.23940000000000011</c:v>
                </c:pt>
                <c:pt idx="7">
                  <c:v>0.25220600000000004</c:v>
                </c:pt>
                <c:pt idx="8">
                  <c:v>0.25460000000000005</c:v>
                </c:pt>
                <c:pt idx="9">
                  <c:v>0.25650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FDB-47EB-A2B4-DB41BFBD8B9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0768000"/>
        <c:axId val="1500764192"/>
      </c:scatterChart>
      <c:valAx>
        <c:axId val="1500768000"/>
        <c:scaling>
          <c:orientation val="minMax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500764192"/>
        <c:crosses val="autoZero"/>
        <c:crossBetween val="midCat"/>
      </c:valAx>
      <c:valAx>
        <c:axId val="1500764192"/>
        <c:scaling>
          <c:orientation val="minMax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500768000"/>
        <c:crosses val="autoZero"/>
        <c:crossBetween val="midCat"/>
      </c:valAx>
      <c:spPr>
        <a:solidFill>
          <a:schemeClr val="bg1"/>
        </a:solidFill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Arial Cyr"/>
          <a:ea typeface="Arial Cyr"/>
          <a:cs typeface="Arial Cyr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29"/>
    </mc:Choice>
    <mc:Fallback>
      <c:style val="29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859275053304904"/>
          <c:y val="0.20125786163522041"/>
          <c:w val="0.77611940298508908"/>
          <c:h val="0.66352201257863108"/>
        </c:manualLayout>
      </c:layout>
      <c:scatterChart>
        <c:scatterStyle val="lineMarker"/>
        <c:varyColors val="0"/>
        <c:ser>
          <c:idx val="0"/>
          <c:order val="0"/>
          <c:spPr>
            <a:ln w="66675">
              <a:noFill/>
            </a:ln>
          </c:spPr>
          <c:trendline>
            <c:trendlineType val="log"/>
            <c:dispRSqr val="0"/>
            <c:dispEq val="0"/>
          </c:trendline>
          <c:trendline>
            <c:trendlineType val="poly"/>
            <c:order val="2"/>
            <c:dispRSqr val="0"/>
            <c:dispEq val="0"/>
          </c:trendline>
          <c:xVal>
            <c:numRef>
              <c:f>Лист1!$A$11:$A$20</c:f>
              <c:numCache>
                <c:formatCode>General</c:formatCode>
                <c:ptCount val="10"/>
                <c:pt idx="0">
                  <c:v>0</c:v>
                </c:pt>
                <c:pt idx="1">
                  <c:v>3.0000000000000016E-2</c:v>
                </c:pt>
                <c:pt idx="2">
                  <c:v>7.0000000000000034E-2</c:v>
                </c:pt>
                <c:pt idx="3">
                  <c:v>9.9999999999998798E-2</c:v>
                </c:pt>
                <c:pt idx="4">
                  <c:v>0.13</c:v>
                </c:pt>
                <c:pt idx="5">
                  <c:v>0.17</c:v>
                </c:pt>
                <c:pt idx="6">
                  <c:v>0.2</c:v>
                </c:pt>
                <c:pt idx="7">
                  <c:v>0.23</c:v>
                </c:pt>
                <c:pt idx="8">
                  <c:v>0.27</c:v>
                </c:pt>
              </c:numCache>
            </c:numRef>
          </c:xVal>
          <c:yVal>
            <c:numRef>
              <c:f>Лист1!$B$11:$B$20</c:f>
              <c:numCache>
                <c:formatCode>General</c:formatCode>
                <c:ptCount val="10"/>
                <c:pt idx="0">
                  <c:v>0</c:v>
                </c:pt>
                <c:pt idx="1">
                  <c:v>0.60000000000000064</c:v>
                </c:pt>
                <c:pt idx="2">
                  <c:v>2.3199999999999967</c:v>
                </c:pt>
                <c:pt idx="3">
                  <c:v>4</c:v>
                </c:pt>
                <c:pt idx="4">
                  <c:v>6</c:v>
                </c:pt>
                <c:pt idx="5">
                  <c:v>9.14</c:v>
                </c:pt>
                <c:pt idx="6">
                  <c:v>11.66</c:v>
                </c:pt>
                <c:pt idx="7">
                  <c:v>14.3</c:v>
                </c:pt>
                <c:pt idx="8">
                  <c:v>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CF0-438A-B067-90B6EA4AAF6C}"/>
            </c:ext>
          </c:extLst>
        </c:ser>
        <c:ser>
          <c:idx val="1"/>
          <c:order val="1"/>
          <c:spPr>
            <a:ln w="66675">
              <a:noFill/>
            </a:ln>
          </c:spPr>
          <c:xVal>
            <c:numRef>
              <c:f>Лист1!$A$11:$A$20</c:f>
              <c:numCache>
                <c:formatCode>General</c:formatCode>
                <c:ptCount val="10"/>
                <c:pt idx="0">
                  <c:v>0</c:v>
                </c:pt>
                <c:pt idx="1">
                  <c:v>3.0000000000000016E-2</c:v>
                </c:pt>
                <c:pt idx="2">
                  <c:v>7.0000000000000034E-2</c:v>
                </c:pt>
                <c:pt idx="3">
                  <c:v>9.9999999999998798E-2</c:v>
                </c:pt>
                <c:pt idx="4">
                  <c:v>0.13</c:v>
                </c:pt>
                <c:pt idx="5">
                  <c:v>0.17</c:v>
                </c:pt>
                <c:pt idx="6">
                  <c:v>0.2</c:v>
                </c:pt>
                <c:pt idx="7">
                  <c:v>0.23</c:v>
                </c:pt>
                <c:pt idx="8">
                  <c:v>0.27</c:v>
                </c:pt>
              </c:numCache>
            </c:numRef>
          </c:xVal>
          <c:yVal>
            <c:numRef>
              <c:f>Лист1!$C$11:$C$20</c:f>
              <c:numCache>
                <c:formatCode>General</c:formatCode>
                <c:ptCount val="10"/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0CF0-438A-B067-90B6EA4AAF6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695107584"/>
        <c:axId val="1695101056"/>
      </c:scatterChart>
      <c:valAx>
        <c:axId val="169510758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t, </a:t>
                </a:r>
                <a:r>
                  <a:rPr lang="ru-RU" dirty="0"/>
                  <a:t>с</a:t>
                </a:r>
              </a:p>
            </c:rich>
          </c:tx>
          <c:layout>
            <c:manualLayout>
              <c:xMode val="edge"/>
              <c:yMode val="edge"/>
              <c:x val="0.50106609808101421"/>
              <c:y val="0.89622641509433953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695101056"/>
        <c:crosses val="autoZero"/>
        <c:crossBetween val="midCat"/>
      </c:valAx>
      <c:valAx>
        <c:axId val="169510105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x, </a:t>
                </a:r>
                <a:r>
                  <a:rPr lang="ru-RU" dirty="0"/>
                  <a:t>см</a:t>
                </a:r>
              </a:p>
            </c:rich>
          </c:tx>
          <c:layout>
            <c:manualLayout>
              <c:xMode val="edge"/>
              <c:yMode val="edge"/>
              <c:x val="3.1982942430704299E-2"/>
              <c:y val="0.4716981132075518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/>
            </a:pPr>
            <a:endParaRPr lang="en-US"/>
          </a:p>
        </c:txPr>
        <c:crossAx val="169510758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5097</cdr:x>
      <cdr:y>0.55097</cdr:y>
    </cdr:from>
    <cdr:to>
      <cdr:x>0.89855</cdr:x>
      <cdr:y>0.64531</cdr:y>
    </cdr:to>
    <cdr:sp macro="" textlink="">
      <cdr:nvSpPr>
        <cdr:cNvPr id="2" name="Rectangle 1"/>
        <cdr:cNvSpPr/>
      </cdr:nvSpPr>
      <cdr:spPr>
        <a:xfrm xmlns:a="http://schemas.openxmlformats.org/drawingml/2006/main">
          <a:off x="5115557" y="2102747"/>
          <a:ext cx="1005295" cy="36004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sz="1400" dirty="0" smtClean="0">
              <a:solidFill>
                <a:schemeClr val="tx1"/>
              </a:solidFill>
            </a:rPr>
            <a:t>Calculated</a:t>
          </a:r>
          <a:endParaRPr lang="en-US" sz="1400" dirty="0">
            <a:solidFill>
              <a:schemeClr val="tx1"/>
            </a:solidFill>
          </a:endParaRPr>
        </a:p>
      </cdr:txBody>
    </cdr:sp>
  </cdr:relSizeAnchor>
  <cdr:relSizeAnchor xmlns:cdr="http://schemas.openxmlformats.org/drawingml/2006/chartDrawing">
    <cdr:from>
      <cdr:x>0.75097</cdr:x>
      <cdr:y>0.64531</cdr:y>
    </cdr:from>
    <cdr:to>
      <cdr:x>0.89855</cdr:x>
      <cdr:y>0.73965</cdr:y>
    </cdr:to>
    <cdr:sp macro="" textlink="">
      <cdr:nvSpPr>
        <cdr:cNvPr id="3" name="Rectangle 2"/>
        <cdr:cNvSpPr/>
      </cdr:nvSpPr>
      <cdr:spPr>
        <a:xfrm xmlns:a="http://schemas.openxmlformats.org/drawingml/2006/main">
          <a:off x="5115557" y="2462787"/>
          <a:ext cx="1005295" cy="360040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r>
            <a:rPr lang="en-US" sz="1400" dirty="0" smtClean="0">
              <a:solidFill>
                <a:schemeClr val="tx1"/>
              </a:solidFill>
            </a:rPr>
            <a:t>Measured</a:t>
          </a:r>
          <a:endParaRPr lang="en-US" sz="1400" dirty="0">
            <a:solidFill>
              <a:schemeClr val="tx1"/>
            </a:solidFill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E05BFA-3424-4466-9F55-438E5E9095D8}" type="datetimeFigureOut">
              <a:rPr lang="en-US" smtClean="0"/>
              <a:t>1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E56F63-75C7-43ED-AF84-67A0A63AE4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2321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PlaceHolder 1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ru-RU" sz="2000">
                <a:latin typeface="Arial"/>
              </a:rPr>
              <a:t>Для правки формата примечаний щелкните мышью</a:t>
            </a:r>
            <a:endParaRPr/>
          </a:p>
        </p:txBody>
      </p:sp>
      <p:sp>
        <p:nvSpPr>
          <p:cNvPr id="79" name="PlaceHolder 2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ru-RU" sz="1400">
                <a:latin typeface="Times New Roman"/>
              </a:rPr>
              <a:t>&lt;заголовок&gt;</a:t>
            </a:r>
            <a:endParaRPr/>
          </a:p>
        </p:txBody>
      </p:sp>
      <p:sp>
        <p:nvSpPr>
          <p:cNvPr id="80" name="PlaceHolder 3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ru-RU" sz="1400">
                <a:latin typeface="Times New Roman"/>
              </a:rPr>
              <a:t>&lt;дата/время&gt;</a:t>
            </a:r>
            <a:endParaRPr/>
          </a:p>
        </p:txBody>
      </p:sp>
      <p:sp>
        <p:nvSpPr>
          <p:cNvPr id="81" name="PlaceHolder 4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ru-RU" sz="1400">
                <a:latin typeface="Times New Roman"/>
              </a:rPr>
              <a:t>&lt;нижний колонтитул&gt;</a:t>
            </a:r>
            <a:endParaRPr/>
          </a:p>
        </p:txBody>
      </p:sp>
      <p:sp>
        <p:nvSpPr>
          <p:cNvPr id="82" name="PlaceHolder 5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314A1E4A-D4B2-4DE8-8283-E5C406B5BC5D}" type="slidenum">
              <a:rPr lang="ru-RU" sz="1400">
                <a:latin typeface="Times New Roman"/>
              </a:rPr>
              <a:pPr algn="r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241233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2180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r>
              <a:rPr lang="ru-RU" sz="1200" dirty="0" smtClean="0"/>
              <a:t>Кроме того, подобно магниту,  удивительно долго падающему внутри проводящей трубы или катушки, магниты поезда будут затормаживаться силой электромагнитного торможения.</a:t>
            </a:r>
          </a:p>
          <a:p>
            <a:r>
              <a:rPr lang="ru-RU" sz="1200" dirty="0" smtClean="0"/>
              <a:t>Это можно представить, как вихревые токи, наводимые в проволоке в такую сторону (в соответствии с правилом Ленца), что они ослабляют ток в спирали между магнитами. А также наводят тормозящий ток в спирали снаружи магнитов</a:t>
            </a:r>
            <a:endParaRPr lang="en-US" sz="1200" dirty="0" smtClean="0"/>
          </a:p>
          <a:p>
            <a:endParaRPr lang="ru-RU" dirty="0" smtClean="0"/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6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2748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We</a:t>
            </a:r>
            <a:r>
              <a:rPr lang="en-US" sz="1200" baseline="0" dirty="0" smtClean="0"/>
              <a:t> notice 1 forward/propulsion force in this cas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/>
              <a:t>However another force may be Gravity depending on the orientation of the Train.</a:t>
            </a:r>
            <a:endParaRPr lang="en-US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Таким образом, динамика поезда определяется силой ампера, действующей на спираль с током от магнитов; силой трения магнитов о проволоку; а также силой электромагнитного торможения.</a:t>
            </a:r>
            <a:endParaRPr lang="en-US" sz="1200" dirty="0" smtClean="0"/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7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463512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-kV^2=m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67890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00268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Исправить магнитное пол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841548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-kV^2=ma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45067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93425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2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3726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dirty="0" smtClean="0"/>
              <a:t>На движение поезда влияют в соответствии с уравнением динамики, сила Ампера, электромагнитное торможение и сила трения.</a:t>
            </a:r>
          </a:p>
          <a:p>
            <a:r>
              <a:rPr lang="ru-RU" sz="1200" dirty="0" smtClean="0"/>
              <a:t>Очевидно, что чтобы увеличить силу Ампера, мы должны взять магниты мощнее. Но тогда увеличится масса поезда и он будет хуже разгоняться.</a:t>
            </a:r>
          </a:p>
          <a:p>
            <a:r>
              <a:rPr lang="ru-RU" sz="1200" dirty="0" smtClean="0"/>
              <a:t>Также мы можем найти батарейки с наименьшим внутренним сопротивлением. </a:t>
            </a:r>
          </a:p>
          <a:p>
            <a:r>
              <a:rPr lang="ru-RU" sz="1200" dirty="0" smtClean="0"/>
              <a:t>Электромагнитное торможение завязано на силе магнитов, сопротивлении проволоки и скорости поезда, поэтому нивелировать его не получится при всем желании.</a:t>
            </a:r>
          </a:p>
          <a:p>
            <a:r>
              <a:rPr lang="ru-RU" sz="1200" dirty="0" smtClean="0"/>
              <a:t>Силу трения вполне реально уменьшить, закруглив острые углы у магнитов. Также мы можем увеличить плотность витков и уменьшить диаметр проволоки.</a:t>
            </a:r>
          </a:p>
          <a:p>
            <a:r>
              <a:rPr lang="ru-RU" sz="1200" dirty="0" smtClean="0"/>
              <a:t>Однако (клик) увеличение плотности витков увеличит ее сопротивление. Впрочем (клик), эксперимент показал, что все равно необходимо укладывать витки максимально тесно.</a:t>
            </a:r>
          </a:p>
          <a:p>
            <a:r>
              <a:rPr lang="ru-RU" sz="1200" dirty="0" smtClean="0"/>
              <a:t>Также возникает конфликт  (клик) между сопротивлением катушки и диаметром проволоки. Эта задача представляет собой материал для целого отдельного исследования и наверняка существует идеальное соотношение между ними, поиском которого мы не занимались.</a:t>
            </a:r>
          </a:p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61614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менять окошеч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25162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421646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Я написал </a:t>
            </a:r>
            <a:r>
              <a:rPr lang="ru-RU" sz="1200" dirty="0" err="1" smtClean="0"/>
              <a:t>Ток-нулевой</a:t>
            </a:r>
            <a:r>
              <a:rPr lang="ru-RU" sz="1200" dirty="0" smtClean="0"/>
              <a:t>. Потому что в ходе эксперимента батарейка садится. Как быстро она садится? Измерь!!!!! Это недолго. Поставь поезд в спираль, не давая двигаться. Приставь вольтметр к батарейке. Каждые 10 секунд записывай показания (попроси родителей записывать). Записывай их в течение 5 минут. Результаты скинь мне, я оформлю в красивый график. 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4797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sp>
        <p:nvSpPr>
          <p:cNvPr id="764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08D4257B-B0A5-4304-B994-DDC973562E06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41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135496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42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6728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 what’s the “Push and Pull”?</a:t>
            </a:r>
            <a:endParaRPr lang="ru-RU" sz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t’s our way of describing the interaction of the “Magnetic fields” </a:t>
            </a:r>
            <a:endParaRPr lang="ru-RU" sz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7E711-2D0D-4D89-9B0B-2A272CFC6BB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9372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ving because</a:t>
            </a:r>
            <a:r>
              <a:rPr lang="en-US" baseline="0" dirty="0" smtClean="0"/>
              <a:t> of the Interaction of Magnetic Fiel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037E711-2D0D-4D89-9B0B-2A272CFC6BB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994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Поменять окошечки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algn="r"/>
            <a:fld id="{314A1E4A-D4B2-4DE8-8283-E5C406B5BC5D}" type="slidenum">
              <a:rPr lang="ru-RU" sz="1400" smtClean="0">
                <a:latin typeface="Times New Roman"/>
              </a:rPr>
              <a:pPr algn="r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4208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Анимация на этом</a:t>
            </a:r>
            <a:r>
              <a:rPr lang="ru-RU" sz="1200" baseline="0" dirty="0" smtClean="0"/>
              <a:t> слайде</a:t>
            </a:r>
            <a:r>
              <a:rPr lang="ru-RU" sz="1200" dirty="0" smtClean="0"/>
              <a:t> после одного нажатия целиком автоматическая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200" dirty="0" smtClean="0"/>
              <a:t>Текст (речь, выучи):</a:t>
            </a:r>
          </a:p>
          <a:p>
            <a:r>
              <a:rPr lang="ru-RU" sz="1200" dirty="0" smtClean="0"/>
              <a:t>Пусть батарейка и магниты расположены следующим образом как на рисунке. Когда мы вдвигаем  поезд в спираль (нажми – анимация), то магниты замыкают электрическую цепь, состоящую из батарейки и части спирали. Очевидно, что здесь будут играть роль и сопротивление спирали, и </a:t>
            </a:r>
            <a:r>
              <a:rPr lang="ru-RU" sz="1200" dirty="0" err="1" smtClean="0"/>
              <a:t>сопротиление</a:t>
            </a:r>
            <a:r>
              <a:rPr lang="ru-RU" sz="1200" dirty="0" smtClean="0"/>
              <a:t> батарейки, и возможно магнитов</a:t>
            </a:r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2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618175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r>
              <a:rPr lang="ru-RU" sz="1200" dirty="0" smtClean="0"/>
              <a:t>Текст (речь, выучи):</a:t>
            </a:r>
          </a:p>
          <a:p>
            <a:r>
              <a:rPr lang="ru-RU" sz="1200" dirty="0" smtClean="0"/>
              <a:t>Итак, по спирали идет постоянный электрический ток, причем только по той ее части, которая замкнута магнитами</a:t>
            </a:r>
            <a:r>
              <a:rPr lang="en-US" sz="1200" dirty="0" smtClean="0"/>
              <a:t> </a:t>
            </a:r>
            <a:r>
              <a:rPr lang="ru-RU" sz="1200" dirty="0" smtClean="0"/>
              <a:t>на батарейку.</a:t>
            </a:r>
          </a:p>
          <a:p>
            <a:r>
              <a:rPr lang="ru-RU" sz="1200" dirty="0" smtClean="0"/>
              <a:t>Вспомним: наши магниты создают магнитное поле (кликни – анимация). Их расположение подтверждается простым опытом с опилками.</a:t>
            </a:r>
          </a:p>
          <a:p>
            <a:r>
              <a:rPr lang="ru-RU" sz="1200" dirty="0" smtClean="0"/>
              <a:t>Значит, это поле будет воздействовать силой Ампера на спираль! Но в какую сторону?</a:t>
            </a:r>
          </a:p>
          <a:p>
            <a:r>
              <a:rPr lang="ru-RU" sz="1200" dirty="0" smtClean="0"/>
              <a:t>Рассмотрим элементарную силу Ампера в некоторой точке  спирали (кликни).</a:t>
            </a:r>
          </a:p>
          <a:p>
            <a:r>
              <a:rPr lang="ru-RU" sz="1200" dirty="0" smtClean="0"/>
              <a:t>Магнитное поле магнита в этой точке направлено по касательной, как на рисунке, а ток  - от нас (кликни). Тогда на этот небольшой участок действует сила Ампера (кликни), направленная так, как показано на рисунке. То есть, её горизонтальная проекция направлена влево.</a:t>
            </a:r>
            <a:endParaRPr lang="en-US" sz="1200" dirty="0" smtClean="0"/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3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716681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r>
              <a:rPr lang="ru-RU" sz="1200" dirty="0" smtClean="0"/>
              <a:t>Легко убедиться по правилу левой руки (клик), что в каждой части спирали с током, горизонтальная проекция силы Ампера направлена влево.</a:t>
            </a:r>
          </a:p>
          <a:p>
            <a:r>
              <a:rPr lang="ru-RU" sz="1200" dirty="0" smtClean="0"/>
              <a:t>Очень важно заметить (клик), что силовые линии второго магнита имеют другой наклон при таком же направлении тока. Поэтому необходимо, чтобы магниты стояли одинаковыми полюсами друг к другу, чтобы горизонтальные проекции сил Ампера были направлены в одну и ту же сторону!</a:t>
            </a:r>
          </a:p>
          <a:p>
            <a:r>
              <a:rPr lang="ru-RU" sz="1200" dirty="0" smtClean="0"/>
              <a:t>В итоге, на спираль действует горизонтальная сила Ампера (клик), направленная влево.</a:t>
            </a:r>
          </a:p>
          <a:p>
            <a:r>
              <a:rPr lang="ru-RU" sz="1200" dirty="0" smtClean="0"/>
              <a:t>Следовательно (клик), по 3 закону Ньютона на батарейку с магнитами действует равная по величине сила, направленная вправо.</a:t>
            </a:r>
          </a:p>
          <a:p>
            <a:endParaRPr lang="ru-RU" sz="1200" dirty="0" smtClean="0"/>
          </a:p>
          <a:p>
            <a:r>
              <a:rPr lang="ru-RU" sz="1200" dirty="0" smtClean="0"/>
              <a:t>Каждый раз, когда поезд немного сдвигается вправо, возникает новый участок спирали с током взамен старого, и весь процесс продолжается непрерывно (если батарейка бесконечна).</a:t>
            </a:r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4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06188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7" name="PlaceHolder 1"/>
          <p:cNvSpPr>
            <a:spLocks noGrp="1"/>
          </p:cNvSpPr>
          <p:nvPr>
            <p:ph type="body"/>
          </p:nvPr>
        </p:nvSpPr>
        <p:spPr>
          <a:xfrm>
            <a:off x="685800" y="4343400"/>
            <a:ext cx="5486040" cy="4114440"/>
          </a:xfrm>
          <a:prstGeom prst="rect">
            <a:avLst/>
          </a:prstGeom>
        </p:spPr>
        <p:txBody>
          <a:bodyPr/>
          <a:lstStyle/>
          <a:p>
            <a:r>
              <a:rPr lang="ru-RU" sz="1200" dirty="0" smtClean="0"/>
              <a:t>Итак, наш поезд поедет внутри спирали (клик). Бесконечно ускоряясь, пока не сядет батарейка? Конечно нет.</a:t>
            </a:r>
          </a:p>
          <a:p>
            <a:r>
              <a:rPr lang="ru-RU" sz="1200" dirty="0" smtClean="0"/>
              <a:t>Вне всякого сомнения, механическое взаимодействие магнитов с проволокой будет силой трения (клик), тормозящей поезд. </a:t>
            </a:r>
          </a:p>
          <a:p>
            <a:r>
              <a:rPr lang="ru-RU" sz="1200" dirty="0" smtClean="0"/>
              <a:t>Сразу же оговоримся, что эту силу мы будем считать (СЧИТАТЬ КАКОЙ, Я НЕ ПОМНЮ? ПОСТОЯННОЙ? ПРЯМО ПРОПОРЦИОНАЛЬНОЙ СКОРОСТИ? ПОДСТАВЬ СВОЙ ВАРИАНТ!)</a:t>
            </a:r>
            <a:endParaRPr lang="en-US" sz="1200" dirty="0" smtClean="0"/>
          </a:p>
          <a:p>
            <a:endParaRPr dirty="0"/>
          </a:p>
        </p:txBody>
      </p:sp>
      <p:sp>
        <p:nvSpPr>
          <p:cNvPr id="768" name="TextShape 2"/>
          <p:cNvSpPr txBox="1"/>
          <p:nvPr/>
        </p:nvSpPr>
        <p:spPr>
          <a:xfrm>
            <a:off x="3884760" y="8685360"/>
            <a:ext cx="2971440" cy="456840"/>
          </a:xfrm>
          <a:prstGeom prst="rect">
            <a:avLst/>
          </a:prstGeom>
        </p:spPr>
        <p:txBody>
          <a:bodyPr anchor="b"/>
          <a:lstStyle/>
          <a:p>
            <a:pPr algn="r">
              <a:lnSpc>
                <a:spcPct val="100000"/>
              </a:lnSpc>
            </a:pPr>
            <a:fld id="{D33B83F3-4E6B-4B17-9D25-0ED225D42BF7}" type="slidenum">
              <a:rPr lang="ru-RU" sz="1200">
                <a:solidFill>
                  <a:srgbClr val="000000"/>
                </a:solidFill>
                <a:latin typeface="+mn-lt"/>
                <a:ea typeface="+mn-ea"/>
              </a:rPr>
              <a:pPr algn="r">
                <a:lnSpc>
                  <a:spcPct val="100000"/>
                </a:lnSpc>
              </a:pPr>
              <a:t>15</a:t>
            </a:fld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79805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Mai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hasCustomPrompt="1"/>
          </p:nvPr>
        </p:nvSpPr>
        <p:spPr>
          <a:xfrm>
            <a:off x="685800" y="4249008"/>
            <a:ext cx="7772400" cy="857256"/>
          </a:xfrm>
          <a:prstGeom prst="rect">
            <a:avLst/>
          </a:prstGeom>
        </p:spPr>
        <p:txBody>
          <a:bodyPr/>
          <a:lstStyle>
            <a:lvl1pPr>
              <a:defRPr baseline="0"/>
            </a:lvl1pPr>
          </a:lstStyle>
          <a:p>
            <a:r>
              <a:rPr lang="ru-RU" dirty="0" smtClean="0"/>
              <a:t>Название задач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743785"/>
            <a:ext cx="6400800" cy="42385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ctr">
              <a:buNone/>
              <a:defRPr sz="240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Номер задачи</a:t>
            </a:r>
            <a:endParaRPr lang="ru-RU" dirty="0"/>
          </a:p>
        </p:txBody>
      </p:sp>
      <p:sp>
        <p:nvSpPr>
          <p:cNvPr id="11" name="Текст 10"/>
          <p:cNvSpPr>
            <a:spLocks noGrp="1"/>
          </p:cNvSpPr>
          <p:nvPr>
            <p:ph type="body" sz="quarter" idx="12" hasCustomPrompt="1"/>
          </p:nvPr>
        </p:nvSpPr>
        <p:spPr>
          <a:xfrm>
            <a:off x="1393031" y="5500702"/>
            <a:ext cx="6357938" cy="592594"/>
          </a:xfrm>
          <a:prstGeom prst="rect">
            <a:avLst/>
          </a:prstGeom>
        </p:spPr>
        <p:txBody>
          <a:bodyPr>
            <a:normAutofit/>
          </a:bodyPr>
          <a:lstStyle>
            <a:lvl1pPr algn="ctr">
              <a:buNone/>
              <a:defRPr sz="2800"/>
            </a:lvl1pPr>
          </a:lstStyle>
          <a:p>
            <a:pPr lvl="0"/>
            <a:r>
              <a:rPr lang="ru-RU" dirty="0" smtClean="0"/>
              <a:t>Имя докладчика</a:t>
            </a:r>
            <a:endParaRPr lang="ru-RU" dirty="0"/>
          </a:p>
        </p:txBody>
      </p:sp>
      <p:grpSp>
        <p:nvGrpSpPr>
          <p:cNvPr id="5" name="Group 17"/>
          <p:cNvGrpSpPr/>
          <p:nvPr/>
        </p:nvGrpSpPr>
        <p:grpSpPr>
          <a:xfrm>
            <a:off x="0" y="0"/>
            <a:ext cx="9144000" cy="6858000"/>
            <a:chOff x="0" y="0"/>
            <a:chExt cx="9144000" cy="6858000"/>
          </a:xfrm>
        </p:grpSpPr>
        <p:grpSp>
          <p:nvGrpSpPr>
            <p:cNvPr id="10" name="Group 4"/>
            <p:cNvGrpSpPr/>
            <p:nvPr userDrawn="1"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sp>
            <p:nvSpPr>
              <p:cNvPr id="4" name="Rectangle 3"/>
              <p:cNvSpPr/>
              <p:nvPr userDrawn="1"/>
            </p:nvSpPr>
            <p:spPr>
              <a:xfrm>
                <a:off x="0" y="0"/>
                <a:ext cx="9144000" cy="444407"/>
              </a:xfrm>
              <a:prstGeom prst="rect">
                <a:avLst/>
              </a:prstGeom>
              <a:solidFill>
                <a:srgbClr val="809E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" name="Rectangle 8"/>
              <p:cNvSpPr/>
              <p:nvPr userDrawn="1"/>
            </p:nvSpPr>
            <p:spPr>
              <a:xfrm>
                <a:off x="0" y="441234"/>
                <a:ext cx="9144000" cy="84546"/>
              </a:xfrm>
              <a:prstGeom prst="rect">
                <a:avLst/>
              </a:prstGeom>
              <a:solidFill>
                <a:srgbClr val="B9D2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07950" y="44450"/>
                <a:ext cx="178858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kern="1200" baseline="0" dirty="0" smtClean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rPr>
                  <a:t>Islamabad</a:t>
                </a:r>
                <a:endParaRPr lang="ru-RU" sz="2000" b="1" kern="1200" baseline="0" dirty="0">
                  <a:solidFill>
                    <a:schemeClr val="bg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860032" y="44297"/>
                <a:ext cx="4123971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:r>
                  <a:rPr lang="en-US" sz="2000" b="1" kern="1200" baseline="0" dirty="0" smtClean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rPr>
                  <a:t>For the IYPT 2016</a:t>
                </a:r>
                <a:endParaRPr lang="ru-RU" sz="2000" b="1" kern="1200" baseline="0" dirty="0">
                  <a:solidFill>
                    <a:schemeClr val="bg1"/>
                  </a:solidFill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8" name="Rectangle 7"/>
              <p:cNvSpPr/>
              <p:nvPr userDrawn="1"/>
            </p:nvSpPr>
            <p:spPr>
              <a:xfrm>
                <a:off x="0" y="6793706"/>
                <a:ext cx="9144000" cy="64294"/>
              </a:xfrm>
              <a:prstGeom prst="rect">
                <a:avLst/>
              </a:prstGeom>
              <a:solidFill>
                <a:srgbClr val="809E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7" name="Rectangle 16"/>
            <p:cNvSpPr/>
            <p:nvPr userDrawn="1"/>
          </p:nvSpPr>
          <p:spPr>
            <a:xfrm>
              <a:off x="7831667" y="6312242"/>
              <a:ext cx="1312333" cy="4814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448" y="6371713"/>
            <a:ext cx="432048" cy="365125"/>
          </a:xfrm>
          <a:prstGeom prst="rect">
            <a:avLst/>
          </a:prstGeom>
        </p:spPr>
        <p:txBody>
          <a:bodyPr/>
          <a:lstStyle/>
          <a:p>
            <a:fld id="{103374CA-016C-4559-86F7-8FA4C7AF2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09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4A562FAD-7674-4D75-B193-EBE3E2F50D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0758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003298"/>
          </a:xfrm>
          <a:prstGeom prst="rect">
            <a:avLst/>
          </a:prstGeom>
        </p:spPr>
        <p:txBody>
          <a:bodyPr anchor="t"/>
          <a:lstStyle>
            <a:lvl1pPr algn="ctr">
              <a:defRPr sz="4000" b="1" cap="all" baseline="0"/>
            </a:lvl1pPr>
          </a:lstStyle>
          <a:p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37954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ru-RU" dirty="0" smtClean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714348" y="4357694"/>
            <a:ext cx="7786742" cy="0"/>
          </a:xfrm>
          <a:prstGeom prst="line">
            <a:avLst/>
          </a:prstGeom>
          <a:ln w="19050">
            <a:solidFill>
              <a:srgbClr val="B1BE4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550188" y="6408325"/>
            <a:ext cx="593812" cy="381095"/>
          </a:xfrm>
          <a:prstGeom prst="rect">
            <a:avLst/>
          </a:prstGeom>
          <a:noFill/>
        </p:spPr>
        <p:txBody>
          <a:bodyPr wrap="square" lIns="0" tIns="0" rIns="0" bIns="0" rtlCol="0">
            <a:normAutofit/>
          </a:bodyPr>
          <a:lstStyle/>
          <a:p>
            <a:pPr algn="ctr"/>
            <a:fld id="{33961990-94EF-4FF4-95CD-F65C58518F4B}" type="slidenum">
              <a:rPr lang="ru-RU" sz="2400" b="1" smtClean="0">
                <a:solidFill>
                  <a:schemeClr val="bg1"/>
                </a:solidFill>
              </a:rPr>
              <a:pPr algn="ctr"/>
              <a:t>‹#›</a:t>
            </a:fld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809E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Usu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052736"/>
            <a:ext cx="7462337" cy="500493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Tx/>
              <a:buBlip>
                <a:blip r:embed="rId2"/>
              </a:buBlip>
              <a:defRPr sz="2800"/>
            </a:lvl1pPr>
            <a:lvl2pPr marL="742950" indent="-285750">
              <a:buFontTx/>
              <a:buBlip>
                <a:blip r:embed="rId3"/>
              </a:buBlip>
              <a:defRPr sz="2400"/>
            </a:lvl2pPr>
            <a:lvl3pPr marL="1371600" indent="-457200">
              <a:buFont typeface="+mj-lt"/>
              <a:buAutoNum type="arabicPeriod"/>
              <a:defRPr sz="2000"/>
            </a:lvl3pPr>
            <a:lvl4pPr marL="1828800" indent="-457200">
              <a:buFont typeface="+mj-lt"/>
              <a:buAutoNum type="alphaLcPeriod"/>
              <a:defRPr sz="1800"/>
            </a:lvl4pPr>
            <a:lvl5pPr>
              <a:buFont typeface="Arial" pitchFamily="34" charset="0"/>
              <a:buChar char="•"/>
              <a:defRPr sz="1800"/>
            </a:lvl5pPr>
          </a:lstStyle>
          <a:p>
            <a:pPr lvl="0"/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213360" y="1003588"/>
            <a:ext cx="8450580" cy="0"/>
          </a:xfrm>
          <a:prstGeom prst="line">
            <a:avLst/>
          </a:prstGeom>
          <a:ln w="19050">
            <a:solidFill>
              <a:srgbClr val="B1BE4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550188" y="6408325"/>
            <a:ext cx="593812" cy="381095"/>
          </a:xfrm>
          <a:prstGeom prst="rect">
            <a:avLst/>
          </a:prstGeom>
          <a:noFill/>
        </p:spPr>
        <p:txBody>
          <a:bodyPr wrap="square" lIns="0" tIns="0" rIns="0" bIns="0" rtlCol="0">
            <a:normAutofit/>
          </a:bodyPr>
          <a:lstStyle/>
          <a:p>
            <a:pPr algn="ctr"/>
            <a:fld id="{33961990-94EF-4FF4-95CD-F65C58518F4B}" type="slidenum">
              <a:rPr lang="ru-RU" sz="2400" b="1" smtClean="0">
                <a:solidFill>
                  <a:schemeClr val="bg1"/>
                </a:solidFill>
              </a:rPr>
              <a:pPr algn="ctr"/>
              <a:t>‹#›</a:t>
            </a:fld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259080" y="133351"/>
            <a:ext cx="8260080" cy="8657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28596" y="128830"/>
            <a:ext cx="8121592" cy="809376"/>
          </a:xfrm>
          <a:prstGeom prst="rect">
            <a:avLst/>
          </a:prstGeom>
        </p:spPr>
        <p:txBody>
          <a:bodyPr/>
          <a:lstStyle>
            <a:lvl1pPr algn="l">
              <a:defRPr sz="3600" baseline="0"/>
            </a:lvl1pPr>
          </a:lstStyle>
          <a:p>
            <a:endParaRPr lang="en-US" dirty="0"/>
          </a:p>
        </p:txBody>
      </p:sp>
      <p:sp>
        <p:nvSpPr>
          <p:cNvPr id="12" name="Rectangle 11"/>
          <p:cNvSpPr/>
          <p:nvPr userDrawn="1"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809E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17982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+ vs -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428604"/>
            <a:ext cx="3710940" cy="50006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endParaRPr lang="ru-RU" dirty="0" smtClean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068364"/>
            <a:ext cx="4040188" cy="5009378"/>
          </a:xfrm>
          <a:prstGeom prst="rect">
            <a:avLst/>
          </a:prstGeom>
        </p:spPr>
        <p:txBody>
          <a:bodyPr/>
          <a:lstStyle>
            <a:lvl1pPr marL="342900" indent="-342900">
              <a:buFontTx/>
              <a:buBlip>
                <a:blip r:embed="rId2"/>
              </a:buBlip>
              <a:defRPr sz="2400"/>
            </a:lvl1pPr>
            <a:lvl2pPr marL="742950" indent="-285750">
              <a:buFontTx/>
              <a:buBlip>
                <a:blip r:embed="rId3"/>
              </a:buBlip>
              <a:defRPr sz="2000"/>
            </a:lvl2pPr>
            <a:lvl3pPr marL="1257300" indent="-342900">
              <a:buFont typeface="+mj-lt"/>
              <a:buAutoNum type="arabicPeriod"/>
              <a:defRPr sz="1800"/>
            </a:lvl3pPr>
            <a:lvl4pPr marL="1714500" indent="-342900">
              <a:buFont typeface="+mj-lt"/>
              <a:buAutoNum type="alphaLcPeriod"/>
              <a:defRPr sz="1600"/>
            </a:lvl4pPr>
            <a:lvl5pPr>
              <a:buFont typeface="Arial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800601" y="428604"/>
            <a:ext cx="3749588" cy="500066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endParaRPr lang="ru-RU" dirty="0" smtClean="0"/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00034" y="1000107"/>
            <a:ext cx="3929090" cy="0"/>
          </a:xfrm>
          <a:prstGeom prst="line">
            <a:avLst/>
          </a:prstGeom>
          <a:ln w="19050">
            <a:solidFill>
              <a:srgbClr val="B1BE4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/>
          <p:nvPr/>
        </p:nvCxnSpPr>
        <p:spPr>
          <a:xfrm>
            <a:off x="4714876" y="1000107"/>
            <a:ext cx="3929090" cy="0"/>
          </a:xfrm>
          <a:prstGeom prst="line">
            <a:avLst/>
          </a:prstGeom>
          <a:ln w="19050">
            <a:solidFill>
              <a:srgbClr val="B1BE4A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2" name="Содержимое 3"/>
          <p:cNvSpPr>
            <a:spLocks noGrp="1"/>
          </p:cNvSpPr>
          <p:nvPr>
            <p:ph sz="half" idx="10"/>
          </p:nvPr>
        </p:nvSpPr>
        <p:spPr>
          <a:xfrm>
            <a:off x="4659327" y="1091389"/>
            <a:ext cx="4040188" cy="5009378"/>
          </a:xfrm>
          <a:prstGeom prst="rect">
            <a:avLst/>
          </a:prstGeom>
        </p:spPr>
        <p:txBody>
          <a:bodyPr/>
          <a:lstStyle>
            <a:lvl1pPr marL="342900" indent="-342900">
              <a:buFontTx/>
              <a:buBlip>
                <a:blip r:embed="rId2"/>
              </a:buBlip>
              <a:defRPr sz="2400"/>
            </a:lvl1pPr>
            <a:lvl2pPr marL="742950" indent="-285750">
              <a:buFontTx/>
              <a:buBlip>
                <a:blip r:embed="rId3"/>
              </a:buBlip>
              <a:defRPr sz="2000"/>
            </a:lvl2pPr>
            <a:lvl3pPr marL="1257300" indent="-342900">
              <a:buFont typeface="+mj-lt"/>
              <a:buAutoNum type="arabicPeriod"/>
              <a:defRPr sz="1800"/>
            </a:lvl3pPr>
            <a:lvl4pPr marL="1714500" indent="-342900">
              <a:buFont typeface="+mj-lt"/>
              <a:buAutoNum type="alphaLcPeriod"/>
              <a:defRPr sz="1600"/>
            </a:lvl4pPr>
            <a:lvl5pPr>
              <a:buFont typeface="Arial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8550188" y="6408325"/>
            <a:ext cx="593812" cy="381095"/>
          </a:xfrm>
          <a:prstGeom prst="rect">
            <a:avLst/>
          </a:prstGeom>
          <a:noFill/>
        </p:spPr>
        <p:txBody>
          <a:bodyPr wrap="square" lIns="0" tIns="0" rIns="0" bIns="0" rtlCol="0">
            <a:normAutofit/>
          </a:bodyPr>
          <a:lstStyle/>
          <a:p>
            <a:pPr algn="ctr"/>
            <a:fld id="{33961990-94EF-4FF4-95CD-F65C58518F4B}" type="slidenum">
              <a:rPr lang="ru-RU" sz="2400" b="1" smtClean="0">
                <a:solidFill>
                  <a:schemeClr val="bg1"/>
                </a:solidFill>
              </a:rPr>
              <a:pPr algn="ctr"/>
              <a:t>‹#›</a:t>
            </a:fld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809E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550188" y="6408325"/>
            <a:ext cx="593812" cy="381095"/>
          </a:xfrm>
          <a:prstGeom prst="rect">
            <a:avLst/>
          </a:prstGeom>
          <a:noFill/>
        </p:spPr>
        <p:txBody>
          <a:bodyPr wrap="square" lIns="0" tIns="0" rIns="0" bIns="0" rtlCol="0">
            <a:normAutofit/>
          </a:bodyPr>
          <a:lstStyle/>
          <a:p>
            <a:pPr algn="ctr"/>
            <a:fld id="{33961990-94EF-4FF4-95CD-F65C58518F4B}" type="slidenum">
              <a:rPr lang="ru-RU" sz="2400" b="1" smtClean="0">
                <a:solidFill>
                  <a:schemeClr val="bg1"/>
                </a:solidFill>
              </a:rPr>
              <a:pPr algn="ctr"/>
              <a:t>‹#›</a:t>
            </a:fld>
            <a:endParaRPr lang="ru-RU" sz="2400" b="1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0" y="0"/>
            <a:ext cx="9144000" cy="548680"/>
          </a:xfrm>
          <a:prstGeom prst="rect">
            <a:avLst/>
          </a:prstGeom>
          <a:solidFill>
            <a:srgbClr val="809E00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831700" y="31886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834254" y="-934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966183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4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 baseline="0"/>
            </a:lvl1pPr>
          </a:lstStyle>
          <a:p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37954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ru-RU" dirty="0" smtClean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839840" y="0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772247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Заголовок и объект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634084"/>
          </a:xfrm>
          <a:prstGeom prst="rect">
            <a:avLst/>
          </a:prstGeom>
        </p:spPr>
        <p:txBody>
          <a:bodyPr>
            <a:noAutofit/>
          </a:bodyPr>
          <a:lstStyle>
            <a:lvl1pPr algn="l">
              <a:defRPr sz="3600" baseline="0"/>
            </a:lvl1pPr>
          </a:lstStyle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28596" y="1052736"/>
            <a:ext cx="8229600" cy="551953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>
              <a:buFontTx/>
              <a:buBlip>
                <a:blip r:embed="rId2"/>
              </a:buBlip>
              <a:defRPr sz="2800"/>
            </a:lvl1pPr>
            <a:lvl2pPr marL="742950" indent="-285750">
              <a:buFontTx/>
              <a:buBlip>
                <a:blip r:embed="rId3"/>
              </a:buBlip>
              <a:defRPr sz="2400"/>
            </a:lvl2pPr>
            <a:lvl3pPr marL="1371600" indent="-457200">
              <a:buFont typeface="+mj-lt"/>
              <a:buAutoNum type="arabicPeriod"/>
              <a:defRPr sz="2000"/>
            </a:lvl3pPr>
            <a:lvl4pPr marL="1828800" indent="-457200">
              <a:buFont typeface="+mj-lt"/>
              <a:buAutoNum type="alphaLcPeriod"/>
              <a:defRPr sz="1800"/>
            </a:lvl4pPr>
            <a:lvl5pPr>
              <a:buFont typeface="Arial" pitchFamily="34" charset="0"/>
              <a:buChar char="•"/>
              <a:defRPr sz="1800"/>
            </a:lvl5pPr>
          </a:lstStyle>
          <a:p>
            <a:pPr lvl="0"/>
            <a:endParaRPr lang="ru-RU" dirty="0"/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7834254" y="0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72192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972071"/>
          </a:xfrm>
          <a:prstGeom prst="rect">
            <a:avLst/>
          </a:prstGeom>
        </p:spPr>
        <p:txBody>
          <a:bodyPr/>
          <a:lstStyle/>
          <a:p>
            <a:pPr lvl="0"/>
            <a:endParaRPr lang="ru-RU" dirty="0" smtClean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00000"/>
              </a:lnSpc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 algn="r">
              <a:lnSpc>
                <a:spcPct val="100000"/>
              </a:lnSpc>
            </a:pPr>
            <a:fld id="{0B1217DD-1B1D-45A0-B1D5-1AA73FD6FFBF}" type="slidenum">
              <a:rPr lang="ru-RU" sz="1200" smtClean="0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/>
          <p:nvPr userDrawn="1"/>
        </p:nvGrpSpPr>
        <p:grpSpPr>
          <a:xfrm>
            <a:off x="0" y="1"/>
            <a:ext cx="9144000" cy="6857999"/>
            <a:chOff x="0" y="1"/>
            <a:chExt cx="9144000" cy="6857999"/>
          </a:xfrm>
        </p:grpSpPr>
        <p:grpSp>
          <p:nvGrpSpPr>
            <p:cNvPr id="3" name="Group 4"/>
            <p:cNvGrpSpPr/>
            <p:nvPr userDrawn="1"/>
          </p:nvGrpSpPr>
          <p:grpSpPr>
            <a:xfrm>
              <a:off x="0" y="1"/>
              <a:ext cx="9144000" cy="6857999"/>
              <a:chOff x="0" y="1"/>
              <a:chExt cx="9144000" cy="6857999"/>
            </a:xfrm>
          </p:grpSpPr>
          <p:sp>
            <p:nvSpPr>
              <p:cNvPr id="6" name="Rectangle 5"/>
              <p:cNvSpPr/>
              <p:nvPr userDrawn="1"/>
            </p:nvSpPr>
            <p:spPr>
              <a:xfrm>
                <a:off x="0" y="1"/>
                <a:ext cx="9144000" cy="133350"/>
              </a:xfrm>
              <a:prstGeom prst="rect">
                <a:avLst/>
              </a:prstGeom>
              <a:solidFill>
                <a:srgbClr val="809E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" name="Rectangle 9"/>
              <p:cNvSpPr/>
              <p:nvPr userDrawn="1"/>
            </p:nvSpPr>
            <p:spPr>
              <a:xfrm>
                <a:off x="0" y="6793706"/>
                <a:ext cx="9144000" cy="64294"/>
              </a:xfrm>
              <a:prstGeom prst="rect">
                <a:avLst/>
              </a:prstGeom>
              <a:solidFill>
                <a:srgbClr val="809E00"/>
              </a:solidFill>
              <a:ln w="5715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5" name="Group 11"/>
            <p:cNvGrpSpPr/>
            <p:nvPr userDrawn="1"/>
          </p:nvGrpSpPr>
          <p:grpSpPr>
            <a:xfrm>
              <a:off x="8265055" y="6317456"/>
              <a:ext cx="878945" cy="476250"/>
              <a:chOff x="8265055" y="6317456"/>
              <a:chExt cx="878945" cy="476250"/>
            </a:xfrm>
          </p:grpSpPr>
          <p:sp>
            <p:nvSpPr>
              <p:cNvPr id="4" name="Isosceles Triangle 3"/>
              <p:cNvSpPr/>
              <p:nvPr userDrawn="1"/>
            </p:nvSpPr>
            <p:spPr>
              <a:xfrm>
                <a:off x="8265055" y="6317456"/>
                <a:ext cx="344487" cy="476250"/>
              </a:xfrm>
              <a:prstGeom prst="triangle">
                <a:avLst>
                  <a:gd name="adj" fmla="val 100000"/>
                </a:avLst>
              </a:prstGeom>
              <a:solidFill>
                <a:srgbClr val="809E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" name="Rectangle 10"/>
              <p:cNvSpPr/>
              <p:nvPr userDrawn="1"/>
            </p:nvSpPr>
            <p:spPr>
              <a:xfrm>
                <a:off x="8610600" y="6318250"/>
                <a:ext cx="533400" cy="475456"/>
              </a:xfrm>
              <a:prstGeom prst="rect">
                <a:avLst/>
              </a:prstGeom>
              <a:solidFill>
                <a:srgbClr val="809E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Tx/>
        <a:buBlip>
          <a:blip r:embed="rId13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Tx/>
        <a:buBlip>
          <a:blip r:embed="rId14"/>
        </a:buBlip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457200" algn="l" defTabSz="914400" rtl="0" eaLnBrk="1" latinLnBrk="0" hangingPunct="1">
        <a:spcBef>
          <a:spcPct val="20000"/>
        </a:spcBef>
        <a:buFont typeface="+mj-lt"/>
        <a:buAutoNum type="arabicPeriod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indent="-457200" algn="l" defTabSz="914400" rtl="0" eaLnBrk="1" latinLnBrk="0" hangingPunct="1">
        <a:spcBef>
          <a:spcPct val="20000"/>
        </a:spcBef>
        <a:buFont typeface="+mj-lt"/>
        <a:buAutoNum type="alphaLcPeriod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10" Type="http://schemas.openxmlformats.org/officeDocument/2006/relationships/image" Target="../media/image17.gi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12" Type="http://schemas.openxmlformats.org/officeDocument/2006/relationships/image" Target="../media/image24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png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10" Type="http://schemas.openxmlformats.org/officeDocument/2006/relationships/image" Target="../media/image26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4.wmf"/><Relationship Id="rId5" Type="http://schemas.openxmlformats.org/officeDocument/2006/relationships/image" Target="../media/image56.jpe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55.jpeg"/><Relationship Id="rId9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Relationship Id="rId4" Type="http://schemas.microsoft.com/office/2007/relationships/hdphoto" Target="../media/hdphoto2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44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1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70.wmf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5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78.jpeg"/><Relationship Id="rId18" Type="http://schemas.openxmlformats.org/officeDocument/2006/relationships/image" Target="../media/image79.jpe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2.wmf"/><Relationship Id="rId12" Type="http://schemas.openxmlformats.org/officeDocument/2006/relationships/image" Target="../media/image77.jpeg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64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5.wmf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9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24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7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5" Type="http://schemas.openxmlformats.org/officeDocument/2006/relationships/chart" Target="../charts/chart4.xml"/><Relationship Id="rId4" Type="http://schemas.openxmlformats.org/officeDocument/2006/relationships/image" Target="../media/image8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gif"/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9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1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7" Type="http://schemas.openxmlformats.org/officeDocument/2006/relationships/image" Target="../media/image95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8.bin"/><Relationship Id="rId4" Type="http://schemas.openxmlformats.org/officeDocument/2006/relationships/image" Target="../media/image93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8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8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7.gi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10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285" y="1042328"/>
            <a:ext cx="2307431" cy="2649273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2999" y="2533650"/>
            <a:ext cx="6858000" cy="1790700"/>
          </a:xfrm>
        </p:spPr>
        <p:txBody>
          <a:bodyPr/>
          <a:lstStyle/>
          <a:p>
            <a:r>
              <a:rPr lang="en-US" dirty="0" smtClean="0"/>
              <a:t>The Magnetic Train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800100" y="4482823"/>
            <a:ext cx="6858000" cy="453152"/>
          </a:xfrm>
        </p:spPr>
        <p:txBody>
          <a:bodyPr>
            <a:normAutofit fontScale="92500" lnSpcReduction="10000"/>
          </a:bodyPr>
          <a:lstStyle/>
          <a:p>
            <a:r>
              <a:rPr lang="en-US" sz="2700" dirty="0"/>
              <a:t>Muhammad </a:t>
            </a:r>
            <a:r>
              <a:rPr lang="en-US" sz="2700" dirty="0" err="1" smtClean="0"/>
              <a:t>Ahad</a:t>
            </a:r>
            <a:r>
              <a:rPr lang="en-US" sz="2700" dirty="0" smtClean="0"/>
              <a:t> Butt</a:t>
            </a:r>
            <a:endParaRPr lang="en-US" sz="27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76456" y="6426662"/>
            <a:ext cx="634330" cy="412156"/>
          </a:xfrm>
        </p:spPr>
        <p:txBody>
          <a:bodyPr/>
          <a:lstStyle/>
          <a:p>
            <a:fld id="{103374CA-016C-4559-86F7-8FA4C7AF2AD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88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ustomShape 17"/>
          <p:cNvSpPr/>
          <p:nvPr/>
        </p:nvSpPr>
        <p:spPr>
          <a:xfrm>
            <a:off x="5791492" y="2368378"/>
            <a:ext cx="30984" cy="79032"/>
          </a:xfrm>
          <a:prstGeom prst="ellipse">
            <a:avLst/>
          </a:prstGeom>
          <a:solidFill>
            <a:srgbClr val="494949"/>
          </a:solidFill>
          <a:ln w="25560">
            <a:noFill/>
            <a:round/>
          </a:ln>
        </p:spPr>
      </p:sp>
      <p:grpSp>
        <p:nvGrpSpPr>
          <p:cNvPr id="3" name="Group 2"/>
          <p:cNvGrpSpPr/>
          <p:nvPr/>
        </p:nvGrpSpPr>
        <p:grpSpPr>
          <a:xfrm rot="5400000">
            <a:off x="7469032" y="3051352"/>
            <a:ext cx="1661828" cy="982010"/>
            <a:chOff x="3940455" y="2162085"/>
            <a:chExt cx="3882777" cy="1309347"/>
          </a:xfrm>
        </p:grpSpPr>
        <p:grpSp>
          <p:nvGrpSpPr>
            <p:cNvPr id="4" name="Group 3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28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9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1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4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21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2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3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4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5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6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5" name="Group 4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14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5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6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7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8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7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0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1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3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36" name="Group 35"/>
          <p:cNvGrpSpPr/>
          <p:nvPr/>
        </p:nvGrpSpPr>
        <p:grpSpPr>
          <a:xfrm>
            <a:off x="6222624" y="1697185"/>
            <a:ext cx="1716349" cy="982010"/>
            <a:chOff x="3940455" y="2162085"/>
            <a:chExt cx="3882777" cy="1309347"/>
          </a:xfrm>
        </p:grpSpPr>
        <p:grpSp>
          <p:nvGrpSpPr>
            <p:cNvPr id="37" name="Group 36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53" name="Group 52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61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6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6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64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65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66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67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54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5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6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7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8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9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60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38" name="Group 37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47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8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9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0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1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2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0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1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2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4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6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sp>
        <p:nvSpPr>
          <p:cNvPr id="68" name="CustomShape 17"/>
          <p:cNvSpPr/>
          <p:nvPr/>
        </p:nvSpPr>
        <p:spPr>
          <a:xfrm>
            <a:off x="5944597" y="4477382"/>
            <a:ext cx="30984" cy="79032"/>
          </a:xfrm>
          <a:prstGeom prst="ellipse">
            <a:avLst/>
          </a:prstGeom>
          <a:solidFill>
            <a:srgbClr val="494949"/>
          </a:solidFill>
          <a:ln w="25560">
            <a:noFill/>
            <a:round/>
          </a:ln>
        </p:spPr>
      </p:sp>
      <p:grpSp>
        <p:nvGrpSpPr>
          <p:cNvPr id="70" name="Group 69"/>
          <p:cNvGrpSpPr/>
          <p:nvPr/>
        </p:nvGrpSpPr>
        <p:grpSpPr>
          <a:xfrm rot="5400000">
            <a:off x="7845611" y="1744778"/>
            <a:ext cx="1019284" cy="972219"/>
            <a:chOff x="2627583" y="2164513"/>
            <a:chExt cx="1809407" cy="1296292"/>
          </a:xfrm>
        </p:grpSpPr>
        <p:grpSp>
          <p:nvGrpSpPr>
            <p:cNvPr id="86" name="Group 85"/>
            <p:cNvGrpSpPr/>
            <p:nvPr/>
          </p:nvGrpSpPr>
          <p:grpSpPr>
            <a:xfrm>
              <a:off x="2627583" y="2164513"/>
              <a:ext cx="1739126" cy="1284758"/>
              <a:chOff x="-3816523" y="3083322"/>
              <a:chExt cx="6478219" cy="1876196"/>
            </a:xfrm>
          </p:grpSpPr>
          <p:sp>
            <p:nvSpPr>
              <p:cNvPr id="96" name="Line 11"/>
              <p:cNvSpPr/>
              <p:nvPr/>
            </p:nvSpPr>
            <p:spPr>
              <a:xfrm flipH="1" flipV="1">
                <a:off x="-101652" y="3083322"/>
                <a:ext cx="2562092" cy="1817105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97" name="Line 12"/>
              <p:cNvSpPr/>
              <p:nvPr/>
            </p:nvSpPr>
            <p:spPr>
              <a:xfrm flipH="1" flipV="1">
                <a:off x="-3719981" y="3837796"/>
                <a:ext cx="6133118" cy="1099986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98" name="Line 9"/>
              <p:cNvSpPr/>
              <p:nvPr/>
            </p:nvSpPr>
            <p:spPr>
              <a:xfrm flipH="1" flipV="1">
                <a:off x="2444337" y="3175016"/>
                <a:ext cx="217359" cy="1751605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99" name="Line 9"/>
              <p:cNvSpPr/>
              <p:nvPr/>
            </p:nvSpPr>
            <p:spPr>
              <a:xfrm flipH="1" flipV="1">
                <a:off x="-3816523" y="4522609"/>
                <a:ext cx="5968264" cy="436909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100" name="Line 10"/>
              <p:cNvSpPr/>
              <p:nvPr/>
            </p:nvSpPr>
            <p:spPr>
              <a:xfrm flipH="1" flipV="1">
                <a:off x="-1933515" y="3450853"/>
                <a:ext cx="4279497" cy="1484046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</p:grpSp>
        <p:sp>
          <p:nvSpPr>
            <p:cNvPr id="91" name="CustomShape 17"/>
            <p:cNvSpPr/>
            <p:nvPr/>
          </p:nvSpPr>
          <p:spPr>
            <a:xfrm>
              <a:off x="4335090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  <p:sp>
          <p:nvSpPr>
            <p:cNvPr id="93" name="CustomShape 17"/>
            <p:cNvSpPr/>
            <p:nvPr/>
          </p:nvSpPr>
          <p:spPr>
            <a:xfrm>
              <a:off x="4228102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</p:grpSp>
      <p:grpSp>
        <p:nvGrpSpPr>
          <p:cNvPr id="101" name="Group 100"/>
          <p:cNvGrpSpPr/>
          <p:nvPr/>
        </p:nvGrpSpPr>
        <p:grpSpPr>
          <a:xfrm>
            <a:off x="4222687" y="1697185"/>
            <a:ext cx="2186306" cy="982010"/>
            <a:chOff x="3940455" y="2162085"/>
            <a:chExt cx="3882777" cy="1309347"/>
          </a:xfrm>
        </p:grpSpPr>
        <p:grpSp>
          <p:nvGrpSpPr>
            <p:cNvPr id="102" name="Group 101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118" name="Group 117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26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27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28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29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30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1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2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119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0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1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2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3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4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5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103" name="Group 102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104" name="Group 103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112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13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14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15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16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17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105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06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07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08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09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10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11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133" name="Group 132"/>
          <p:cNvGrpSpPr/>
          <p:nvPr/>
        </p:nvGrpSpPr>
        <p:grpSpPr>
          <a:xfrm rot="10635723">
            <a:off x="7846836" y="4212177"/>
            <a:ext cx="969299" cy="945576"/>
            <a:chOff x="2716313" y="2164513"/>
            <a:chExt cx="1720677" cy="1296292"/>
          </a:xfrm>
        </p:grpSpPr>
        <p:grpSp>
          <p:nvGrpSpPr>
            <p:cNvPr id="134" name="Group 133"/>
            <p:cNvGrpSpPr/>
            <p:nvPr/>
          </p:nvGrpSpPr>
          <p:grpSpPr>
            <a:xfrm>
              <a:off x="2716313" y="2164513"/>
              <a:ext cx="1680781" cy="1284758"/>
              <a:chOff x="-3486002" y="3083322"/>
              <a:chExt cx="6260883" cy="1876196"/>
            </a:xfrm>
          </p:grpSpPr>
          <p:sp>
            <p:nvSpPr>
              <p:cNvPr id="137" name="Line 11"/>
              <p:cNvSpPr/>
              <p:nvPr/>
            </p:nvSpPr>
            <p:spPr>
              <a:xfrm flipH="1" flipV="1">
                <a:off x="-101652" y="3083322"/>
                <a:ext cx="2562092" cy="1817105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138" name="Line 12"/>
              <p:cNvSpPr/>
              <p:nvPr/>
            </p:nvSpPr>
            <p:spPr>
              <a:xfrm flipH="1" flipV="1">
                <a:off x="-2774447" y="3974212"/>
                <a:ext cx="5187580" cy="963569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139" name="Line 9"/>
              <p:cNvSpPr/>
              <p:nvPr/>
            </p:nvSpPr>
            <p:spPr>
              <a:xfrm flipV="1">
                <a:off x="2661695" y="3097996"/>
                <a:ext cx="113186" cy="1828627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140" name="Line 9"/>
              <p:cNvSpPr/>
              <p:nvPr/>
            </p:nvSpPr>
            <p:spPr>
              <a:xfrm flipH="1" flipV="1">
                <a:off x="-3486002" y="4604663"/>
                <a:ext cx="5637737" cy="354855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141" name="Line 10"/>
              <p:cNvSpPr/>
              <p:nvPr/>
            </p:nvSpPr>
            <p:spPr>
              <a:xfrm flipH="1" flipV="1">
                <a:off x="-1933515" y="3450853"/>
                <a:ext cx="4279497" cy="1484046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</p:grpSp>
        <p:sp>
          <p:nvSpPr>
            <p:cNvPr id="135" name="CustomShape 17"/>
            <p:cNvSpPr/>
            <p:nvPr/>
          </p:nvSpPr>
          <p:spPr>
            <a:xfrm>
              <a:off x="4335090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  <p:sp>
          <p:nvSpPr>
            <p:cNvPr id="136" name="CustomShape 17"/>
            <p:cNvSpPr/>
            <p:nvPr/>
          </p:nvSpPr>
          <p:spPr>
            <a:xfrm>
              <a:off x="4228102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</p:grpSp>
      <p:grpSp>
        <p:nvGrpSpPr>
          <p:cNvPr id="270" name="Group 269"/>
          <p:cNvGrpSpPr/>
          <p:nvPr/>
        </p:nvGrpSpPr>
        <p:grpSpPr>
          <a:xfrm>
            <a:off x="6151651" y="4199911"/>
            <a:ext cx="1716349" cy="982010"/>
            <a:chOff x="3940455" y="2162085"/>
            <a:chExt cx="3882777" cy="1309347"/>
          </a:xfrm>
        </p:grpSpPr>
        <p:grpSp>
          <p:nvGrpSpPr>
            <p:cNvPr id="271" name="Group 270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287" name="Group 286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295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96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9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98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99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00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01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288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89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90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91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92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93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94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272" name="Group 271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273" name="Group 272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281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8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8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28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285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28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274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5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6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7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8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79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280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302" name="Group 301"/>
          <p:cNvGrpSpPr/>
          <p:nvPr/>
        </p:nvGrpSpPr>
        <p:grpSpPr>
          <a:xfrm>
            <a:off x="4151713" y="4199911"/>
            <a:ext cx="2186306" cy="982010"/>
            <a:chOff x="3940455" y="2162085"/>
            <a:chExt cx="3882777" cy="1309347"/>
          </a:xfrm>
        </p:grpSpPr>
        <p:grpSp>
          <p:nvGrpSpPr>
            <p:cNvPr id="303" name="Group 302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319" name="Group 318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327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28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29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30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31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32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33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320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1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2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3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4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5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26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304" name="Group 303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305" name="Group 304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313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14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15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16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17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18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306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07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08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09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10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11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12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366" name="Group 365"/>
          <p:cNvGrpSpPr/>
          <p:nvPr/>
        </p:nvGrpSpPr>
        <p:grpSpPr>
          <a:xfrm>
            <a:off x="2696888" y="1718931"/>
            <a:ext cx="1716349" cy="982010"/>
            <a:chOff x="3940455" y="2162085"/>
            <a:chExt cx="3882777" cy="1309347"/>
          </a:xfrm>
        </p:grpSpPr>
        <p:grpSp>
          <p:nvGrpSpPr>
            <p:cNvPr id="367" name="Group 366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383" name="Group 382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391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9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9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94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95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96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97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384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85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86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87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88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89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90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368" name="Group 367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369" name="Group 368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377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78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79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380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81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382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370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1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2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3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4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5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376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398" name="Group 397"/>
          <p:cNvGrpSpPr/>
          <p:nvPr/>
        </p:nvGrpSpPr>
        <p:grpSpPr>
          <a:xfrm>
            <a:off x="1349433" y="1718931"/>
            <a:ext cx="1533823" cy="982010"/>
            <a:chOff x="5099234" y="2162085"/>
            <a:chExt cx="2723998" cy="1309347"/>
          </a:xfrm>
        </p:grpSpPr>
        <p:grpSp>
          <p:nvGrpSpPr>
            <p:cNvPr id="399" name="Group 398"/>
            <p:cNvGrpSpPr/>
            <p:nvPr/>
          </p:nvGrpSpPr>
          <p:grpSpPr>
            <a:xfrm>
              <a:off x="5099234" y="2162085"/>
              <a:ext cx="927565" cy="1298720"/>
              <a:chOff x="5099234" y="2162085"/>
              <a:chExt cx="927565" cy="1298720"/>
            </a:xfrm>
          </p:grpSpPr>
          <p:grpSp>
            <p:nvGrpSpPr>
              <p:cNvPr id="415" name="Group 414"/>
              <p:cNvGrpSpPr/>
              <p:nvPr/>
            </p:nvGrpSpPr>
            <p:grpSpPr>
              <a:xfrm>
                <a:off x="5147212" y="2198602"/>
                <a:ext cx="879587" cy="1238746"/>
                <a:chOff x="5569064" y="3133100"/>
                <a:chExt cx="3276450" cy="1809000"/>
              </a:xfrm>
            </p:grpSpPr>
            <p:sp>
              <p:nvSpPr>
                <p:cNvPr id="423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24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28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16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17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18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400" name="Group 399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401" name="Group 400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409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10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11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1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1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14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02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3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4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5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6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7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08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430" name="Group 429"/>
          <p:cNvGrpSpPr/>
          <p:nvPr/>
        </p:nvGrpSpPr>
        <p:grpSpPr>
          <a:xfrm>
            <a:off x="2632669" y="4195723"/>
            <a:ext cx="1716349" cy="982010"/>
            <a:chOff x="3940455" y="2162085"/>
            <a:chExt cx="3882777" cy="1309347"/>
          </a:xfrm>
        </p:grpSpPr>
        <p:grpSp>
          <p:nvGrpSpPr>
            <p:cNvPr id="431" name="Group 430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447" name="Group 446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455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56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5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58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59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60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61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48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49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0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1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2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3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54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432" name="Group 431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433" name="Group 432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441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4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4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4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45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4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34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5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6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7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8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39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40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462" name="Group 461"/>
          <p:cNvGrpSpPr/>
          <p:nvPr/>
        </p:nvGrpSpPr>
        <p:grpSpPr>
          <a:xfrm>
            <a:off x="1285214" y="4195723"/>
            <a:ext cx="1533823" cy="982010"/>
            <a:chOff x="5099234" y="2162085"/>
            <a:chExt cx="2723998" cy="1309347"/>
          </a:xfrm>
        </p:grpSpPr>
        <p:grpSp>
          <p:nvGrpSpPr>
            <p:cNvPr id="463" name="Group 462"/>
            <p:cNvGrpSpPr/>
            <p:nvPr/>
          </p:nvGrpSpPr>
          <p:grpSpPr>
            <a:xfrm>
              <a:off x="5099234" y="2162085"/>
              <a:ext cx="927565" cy="1298720"/>
              <a:chOff x="5099234" y="2162085"/>
              <a:chExt cx="927565" cy="1298720"/>
            </a:xfrm>
          </p:grpSpPr>
          <p:grpSp>
            <p:nvGrpSpPr>
              <p:cNvPr id="479" name="Group 478"/>
              <p:cNvGrpSpPr/>
              <p:nvPr/>
            </p:nvGrpSpPr>
            <p:grpSpPr>
              <a:xfrm>
                <a:off x="5147212" y="2198602"/>
                <a:ext cx="879587" cy="1238746"/>
                <a:chOff x="5569064" y="3133100"/>
                <a:chExt cx="3276450" cy="1809000"/>
              </a:xfrm>
            </p:grpSpPr>
            <p:sp>
              <p:nvSpPr>
                <p:cNvPr id="483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84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85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80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81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82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464" name="Group 463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465" name="Group 464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473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74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75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476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77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478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466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67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68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69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70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71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472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486" name="Group 485"/>
          <p:cNvGrpSpPr/>
          <p:nvPr/>
        </p:nvGrpSpPr>
        <p:grpSpPr>
          <a:xfrm>
            <a:off x="284330" y="1734545"/>
            <a:ext cx="969299" cy="945576"/>
            <a:chOff x="2716313" y="2164513"/>
            <a:chExt cx="1720677" cy="1296292"/>
          </a:xfrm>
        </p:grpSpPr>
        <p:grpSp>
          <p:nvGrpSpPr>
            <p:cNvPr id="487" name="Group 486"/>
            <p:cNvGrpSpPr/>
            <p:nvPr/>
          </p:nvGrpSpPr>
          <p:grpSpPr>
            <a:xfrm>
              <a:off x="2716313" y="2164513"/>
              <a:ext cx="1680781" cy="1284758"/>
              <a:chOff x="-3486002" y="3083322"/>
              <a:chExt cx="6260883" cy="1876196"/>
            </a:xfrm>
          </p:grpSpPr>
          <p:sp>
            <p:nvSpPr>
              <p:cNvPr id="490" name="Line 11"/>
              <p:cNvSpPr/>
              <p:nvPr/>
            </p:nvSpPr>
            <p:spPr>
              <a:xfrm flipH="1" flipV="1">
                <a:off x="-101652" y="3083322"/>
                <a:ext cx="2562092" cy="1817105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491" name="Line 12"/>
              <p:cNvSpPr/>
              <p:nvPr/>
            </p:nvSpPr>
            <p:spPr>
              <a:xfrm flipH="1" flipV="1">
                <a:off x="-2774447" y="3974212"/>
                <a:ext cx="5187580" cy="963569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492" name="Line 9"/>
              <p:cNvSpPr/>
              <p:nvPr/>
            </p:nvSpPr>
            <p:spPr>
              <a:xfrm flipV="1">
                <a:off x="2661695" y="3097996"/>
                <a:ext cx="113186" cy="1828627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493" name="Line 9"/>
              <p:cNvSpPr/>
              <p:nvPr/>
            </p:nvSpPr>
            <p:spPr>
              <a:xfrm flipH="1" flipV="1">
                <a:off x="-3486002" y="4604663"/>
                <a:ext cx="5637737" cy="354855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494" name="Line 10"/>
              <p:cNvSpPr/>
              <p:nvPr/>
            </p:nvSpPr>
            <p:spPr>
              <a:xfrm flipH="1" flipV="1">
                <a:off x="-1933515" y="3450853"/>
                <a:ext cx="4279497" cy="1484046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</p:grpSp>
        <p:sp>
          <p:nvSpPr>
            <p:cNvPr id="488" name="CustomShape 17"/>
            <p:cNvSpPr/>
            <p:nvPr/>
          </p:nvSpPr>
          <p:spPr>
            <a:xfrm>
              <a:off x="4335090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  <p:sp>
          <p:nvSpPr>
            <p:cNvPr id="489" name="CustomShape 17"/>
            <p:cNvSpPr/>
            <p:nvPr/>
          </p:nvSpPr>
          <p:spPr>
            <a:xfrm>
              <a:off x="4228102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</p:grpSp>
      <p:grpSp>
        <p:nvGrpSpPr>
          <p:cNvPr id="495" name="Group 494"/>
          <p:cNvGrpSpPr/>
          <p:nvPr/>
        </p:nvGrpSpPr>
        <p:grpSpPr>
          <a:xfrm rot="15530765">
            <a:off x="415908" y="4310437"/>
            <a:ext cx="969299" cy="945576"/>
            <a:chOff x="2716313" y="2164513"/>
            <a:chExt cx="1720677" cy="1296292"/>
          </a:xfrm>
        </p:grpSpPr>
        <p:grpSp>
          <p:nvGrpSpPr>
            <p:cNvPr id="496" name="Group 495"/>
            <p:cNvGrpSpPr/>
            <p:nvPr/>
          </p:nvGrpSpPr>
          <p:grpSpPr>
            <a:xfrm>
              <a:off x="2716313" y="2164513"/>
              <a:ext cx="1680781" cy="1284758"/>
              <a:chOff x="-3486002" y="3083322"/>
              <a:chExt cx="6260883" cy="1876196"/>
            </a:xfrm>
          </p:grpSpPr>
          <p:sp>
            <p:nvSpPr>
              <p:cNvPr id="499" name="Line 11"/>
              <p:cNvSpPr/>
              <p:nvPr/>
            </p:nvSpPr>
            <p:spPr>
              <a:xfrm flipH="1" flipV="1">
                <a:off x="-101652" y="3083322"/>
                <a:ext cx="2562092" cy="1817105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500" name="Line 12"/>
              <p:cNvSpPr/>
              <p:nvPr/>
            </p:nvSpPr>
            <p:spPr>
              <a:xfrm flipH="1" flipV="1">
                <a:off x="-2774447" y="3974212"/>
                <a:ext cx="5187580" cy="963569"/>
              </a:xfrm>
              <a:prstGeom prst="line">
                <a:avLst/>
              </a:prstGeom>
              <a:ln w="63360">
                <a:solidFill>
                  <a:srgbClr val="002060"/>
                </a:solidFill>
                <a:prstDash val="sysDash"/>
                <a:round/>
              </a:ln>
            </p:spPr>
          </p:sp>
          <p:sp>
            <p:nvSpPr>
              <p:cNvPr id="501" name="Line 9"/>
              <p:cNvSpPr/>
              <p:nvPr/>
            </p:nvSpPr>
            <p:spPr>
              <a:xfrm flipV="1">
                <a:off x="2661695" y="3097996"/>
                <a:ext cx="113186" cy="1828627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502" name="Line 9"/>
              <p:cNvSpPr/>
              <p:nvPr/>
            </p:nvSpPr>
            <p:spPr>
              <a:xfrm flipH="1" flipV="1">
                <a:off x="-3486002" y="4604663"/>
                <a:ext cx="5637737" cy="354855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  <p:sp>
            <p:nvSpPr>
              <p:cNvPr id="503" name="Line 10"/>
              <p:cNvSpPr/>
              <p:nvPr/>
            </p:nvSpPr>
            <p:spPr>
              <a:xfrm flipH="1" flipV="1">
                <a:off x="-1933515" y="3450853"/>
                <a:ext cx="4279497" cy="1484046"/>
              </a:xfrm>
              <a:prstGeom prst="line">
                <a:avLst/>
              </a:prstGeom>
              <a:ln w="63360">
                <a:solidFill>
                  <a:srgbClr val="002060"/>
                </a:solidFill>
                <a:round/>
              </a:ln>
            </p:spPr>
          </p:sp>
        </p:grpSp>
        <p:sp>
          <p:nvSpPr>
            <p:cNvPr id="497" name="CustomShape 17"/>
            <p:cNvSpPr/>
            <p:nvPr/>
          </p:nvSpPr>
          <p:spPr>
            <a:xfrm>
              <a:off x="4335090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  <p:sp>
          <p:nvSpPr>
            <p:cNvPr id="498" name="CustomShape 17"/>
            <p:cNvSpPr/>
            <p:nvPr/>
          </p:nvSpPr>
          <p:spPr>
            <a:xfrm>
              <a:off x="4228102" y="3355429"/>
              <a:ext cx="101900" cy="105376"/>
            </a:xfrm>
            <a:prstGeom prst="ellipse">
              <a:avLst/>
            </a:prstGeom>
            <a:solidFill>
              <a:srgbClr val="002060"/>
            </a:solidFill>
            <a:ln w="25560">
              <a:solidFill>
                <a:srgbClr val="002060"/>
              </a:solidFill>
              <a:round/>
            </a:ln>
          </p:spPr>
        </p:sp>
      </p:grpSp>
      <p:grpSp>
        <p:nvGrpSpPr>
          <p:cNvPr id="504" name="Group 503"/>
          <p:cNvGrpSpPr/>
          <p:nvPr/>
        </p:nvGrpSpPr>
        <p:grpSpPr>
          <a:xfrm rot="5400000">
            <a:off x="-112754" y="3076785"/>
            <a:ext cx="1695919" cy="982010"/>
            <a:chOff x="3940455" y="2162085"/>
            <a:chExt cx="3882777" cy="1309347"/>
          </a:xfrm>
        </p:grpSpPr>
        <p:grpSp>
          <p:nvGrpSpPr>
            <p:cNvPr id="505" name="Group 504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521" name="Group 520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529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30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31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32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33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34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35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522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3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4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5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6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7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28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506" name="Group 505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507" name="Group 506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515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16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1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518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19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520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508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09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10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11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12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13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514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543" name="Group 542"/>
          <p:cNvGrpSpPr/>
          <p:nvPr/>
        </p:nvGrpSpPr>
        <p:grpSpPr>
          <a:xfrm>
            <a:off x="1397031" y="1776150"/>
            <a:ext cx="2832736" cy="824345"/>
            <a:chOff x="65346" y="2260891"/>
            <a:chExt cx="3776981" cy="1099127"/>
          </a:xfrm>
        </p:grpSpPr>
        <p:grpSp>
          <p:nvGrpSpPr>
            <p:cNvPr id="544" name="Group 543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547" name="Rectangle 546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050"/>
              </a:p>
            </p:txBody>
          </p:sp>
          <p:sp>
            <p:nvSpPr>
              <p:cNvPr id="548" name="Rectangle 547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050"/>
              </a:p>
            </p:txBody>
          </p:sp>
        </p:grpSp>
        <p:sp>
          <p:nvSpPr>
            <p:cNvPr id="545" name="Cross 544"/>
            <p:cNvSpPr/>
            <p:nvPr/>
          </p:nvSpPr>
          <p:spPr>
            <a:xfrm rot="5400000">
              <a:off x="184332" y="2705958"/>
              <a:ext cx="224030" cy="22403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50"/>
            </a:p>
          </p:txBody>
        </p:sp>
        <p:cxnSp>
          <p:nvCxnSpPr>
            <p:cNvPr id="546" name="Straight Connector 545"/>
            <p:cNvCxnSpPr/>
            <p:nvPr/>
          </p:nvCxnSpPr>
          <p:spPr>
            <a:xfrm>
              <a:off x="3478932" y="2817973"/>
              <a:ext cx="2531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4" name="CustomShape 7"/>
          <p:cNvSpPr/>
          <p:nvPr/>
        </p:nvSpPr>
        <p:spPr>
          <a:xfrm rot="5400000">
            <a:off x="2558316" y="1104267"/>
            <a:ext cx="513518" cy="212211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round/>
          </a:ln>
        </p:spPr>
      </p:sp>
      <p:grpSp>
        <p:nvGrpSpPr>
          <p:cNvPr id="565" name="Group 564"/>
          <p:cNvGrpSpPr/>
          <p:nvPr/>
        </p:nvGrpSpPr>
        <p:grpSpPr>
          <a:xfrm>
            <a:off x="1722449" y="1141562"/>
            <a:ext cx="2127853" cy="2075969"/>
            <a:chOff x="5763603" y="3951929"/>
            <a:chExt cx="1526072" cy="1865169"/>
          </a:xfrm>
        </p:grpSpPr>
        <p:cxnSp>
          <p:nvCxnSpPr>
            <p:cNvPr id="566" name="Straight Connector 565"/>
            <p:cNvCxnSpPr/>
            <p:nvPr/>
          </p:nvCxnSpPr>
          <p:spPr>
            <a:xfrm>
              <a:off x="5763603" y="4556236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7" name="Straight Connector 566"/>
            <p:cNvCxnSpPr/>
            <p:nvPr/>
          </p:nvCxnSpPr>
          <p:spPr>
            <a:xfrm>
              <a:off x="6130117" y="4268204"/>
              <a:ext cx="0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8" name="Straight Connector 567"/>
            <p:cNvCxnSpPr/>
            <p:nvPr/>
          </p:nvCxnSpPr>
          <p:spPr>
            <a:xfrm>
              <a:off x="6202125" y="4450548"/>
              <a:ext cx="0" cy="191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9" name="Straight Connector 568"/>
            <p:cNvCxnSpPr/>
            <p:nvPr/>
          </p:nvCxnSpPr>
          <p:spPr>
            <a:xfrm>
              <a:off x="6202125" y="4556236"/>
              <a:ext cx="1514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0" name="Straight Connector 569"/>
            <p:cNvCxnSpPr/>
            <p:nvPr/>
          </p:nvCxnSpPr>
          <p:spPr>
            <a:xfrm>
              <a:off x="5763603" y="5251923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1" name="Straight Connector 570"/>
            <p:cNvCxnSpPr/>
            <p:nvPr/>
          </p:nvCxnSpPr>
          <p:spPr>
            <a:xfrm>
              <a:off x="5763603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2" name="Straight Connector 571"/>
            <p:cNvCxnSpPr/>
            <p:nvPr/>
          </p:nvCxnSpPr>
          <p:spPr>
            <a:xfrm>
              <a:off x="7289675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3" name="Rectangle 572"/>
            <p:cNvSpPr/>
            <p:nvPr/>
          </p:nvSpPr>
          <p:spPr>
            <a:xfrm>
              <a:off x="6139825" y="5172657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50"/>
            </a:p>
          </p:txBody>
        </p:sp>
        <p:cxnSp>
          <p:nvCxnSpPr>
            <p:cNvPr id="574" name="Straight Connector 573"/>
            <p:cNvCxnSpPr/>
            <p:nvPr/>
          </p:nvCxnSpPr>
          <p:spPr>
            <a:xfrm>
              <a:off x="6793697" y="5251923"/>
              <a:ext cx="495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5" name="Object 574"/>
            <p:cNvGraphicFramePr>
              <a:graphicFrameLocks noChangeAspect="1"/>
            </p:cNvGraphicFramePr>
            <p:nvPr>
              <p:extLst/>
            </p:nvPr>
          </p:nvGraphicFramePr>
          <p:xfrm>
            <a:off x="5928465" y="3951929"/>
            <a:ext cx="2936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7" name="Equation" r:id="rId4" imgW="126720" imgH="139680" progId="">
                    <p:embed/>
                  </p:oleObj>
                </mc:Choice>
                <mc:Fallback>
                  <p:oleObj name="Equation" r:id="rId4" imgW="126720" imgH="1396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465" y="3951929"/>
                          <a:ext cx="293688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6" name="Object 575"/>
            <p:cNvGraphicFramePr>
              <a:graphicFrameLocks noChangeAspect="1"/>
            </p:cNvGraphicFramePr>
            <p:nvPr>
              <p:extLst/>
            </p:nvPr>
          </p:nvGraphicFramePr>
          <p:xfrm>
            <a:off x="6177073" y="5434511"/>
            <a:ext cx="3524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8" name="Equation" r:id="rId6" imgW="152280" imgH="164880" progId="">
                    <p:embed/>
                  </p:oleObj>
                </mc:Choice>
                <mc:Fallback>
                  <p:oleObj name="Equation" r:id="rId6" imgW="152280" imgH="164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073" y="5434511"/>
                          <a:ext cx="352425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7" name="Rectangle 576"/>
            <p:cNvSpPr/>
            <p:nvPr/>
          </p:nvSpPr>
          <p:spPr>
            <a:xfrm>
              <a:off x="6361324" y="4473155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050"/>
            </a:p>
          </p:txBody>
        </p:sp>
        <p:cxnSp>
          <p:nvCxnSpPr>
            <p:cNvPr id="578" name="Straight Connector 577"/>
            <p:cNvCxnSpPr/>
            <p:nvPr/>
          </p:nvCxnSpPr>
          <p:spPr>
            <a:xfrm>
              <a:off x="7009396" y="4556236"/>
              <a:ext cx="28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9" name="Object 578"/>
            <p:cNvGraphicFramePr>
              <a:graphicFrameLocks noChangeAspect="1"/>
            </p:cNvGraphicFramePr>
            <p:nvPr>
              <p:extLst/>
            </p:nvPr>
          </p:nvGraphicFramePr>
          <p:xfrm>
            <a:off x="6699398" y="3965924"/>
            <a:ext cx="26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259" name="Equation" r:id="rId8" imgW="114120" imgH="126720" progId="">
                    <p:embed/>
                  </p:oleObj>
                </mc:Choice>
                <mc:Fallback>
                  <p:oleObj name="Equation" r:id="rId8" imgW="1141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98" y="3965924"/>
                          <a:ext cx="26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0" name="Straight Connector 579"/>
            <p:cNvCxnSpPr/>
            <p:nvPr/>
          </p:nvCxnSpPr>
          <p:spPr>
            <a:xfrm>
              <a:off x="5763603" y="4774184"/>
              <a:ext cx="0" cy="25978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20" name="Shape 77"/>
          <p:cNvPicPr preferRelativeResize="0"/>
          <p:nvPr/>
        </p:nvPicPr>
        <p:blipFill rotWithShape="1">
          <a:blip r:embed="rId10">
            <a:alphaModFix/>
          </a:blip>
          <a:srcRect r="25722"/>
          <a:stretch/>
        </p:blipFill>
        <p:spPr>
          <a:xfrm>
            <a:off x="1363440" y="1009038"/>
            <a:ext cx="2950370" cy="2420643"/>
          </a:xfrm>
          <a:prstGeom prst="rect">
            <a:avLst/>
          </a:prstGeom>
          <a:noFill/>
          <a:ln>
            <a:noFill/>
          </a:ln>
        </p:spPr>
      </p:pic>
      <p:sp>
        <p:nvSpPr>
          <p:cNvPr id="35" name="Right Arrow 34"/>
          <p:cNvSpPr/>
          <p:nvPr/>
        </p:nvSpPr>
        <p:spPr>
          <a:xfrm>
            <a:off x="1899102" y="3396109"/>
            <a:ext cx="1951200" cy="3134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1" name="Right Arrow 540"/>
          <p:cNvSpPr/>
          <p:nvPr/>
        </p:nvSpPr>
        <p:spPr>
          <a:xfrm>
            <a:off x="3881587" y="3409712"/>
            <a:ext cx="593511" cy="33167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2" name="Right Arrow 541"/>
          <p:cNvSpPr/>
          <p:nvPr/>
        </p:nvSpPr>
        <p:spPr>
          <a:xfrm rot="10800000">
            <a:off x="1262273" y="3400873"/>
            <a:ext cx="593511" cy="33167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537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" grpId="0" animBg="1"/>
      <p:bldP spid="54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9878" y="952128"/>
            <a:ext cx="7841954" cy="43204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</a:rPr>
              <a:t>Reason of movement</a:t>
            </a:r>
            <a:endParaRPr lang="ru-RU" dirty="0"/>
          </a:p>
        </p:txBody>
      </p:sp>
      <p:sp>
        <p:nvSpPr>
          <p:cNvPr id="2" name="Прямоугольник 6"/>
          <p:cNvSpPr/>
          <p:nvPr/>
        </p:nvSpPr>
        <p:spPr>
          <a:xfrm>
            <a:off x="0" y="0"/>
            <a:ext cx="7812360" cy="504056"/>
          </a:xfrm>
          <a:prstGeom prst="rect">
            <a:avLst/>
          </a:prstGeom>
          <a:solidFill>
            <a:srgbClr val="8AAB37"/>
          </a:solidFill>
          <a:ln>
            <a:solidFill>
              <a:srgbClr val="8AAB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-99392"/>
            <a:ext cx="26939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approaches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29878" y="1815283"/>
            <a:ext cx="7841954" cy="43204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</a:rPr>
              <a:t>Uncompensated force in the system</a:t>
            </a:r>
            <a:endParaRPr lang="ru-RU" sz="2400" dirty="0">
              <a:solidFill>
                <a:sysClr val="windowText" lastClr="000000"/>
              </a:solidFill>
            </a:endParaRPr>
          </a:p>
        </p:txBody>
      </p:sp>
      <p:cxnSp>
        <p:nvCxnSpPr>
          <p:cNvPr id="6" name="Straight Arrow Connector 5"/>
          <p:cNvCxnSpPr>
            <a:stCxn id="5" idx="2"/>
            <a:endCxn id="8" idx="0"/>
          </p:cNvCxnSpPr>
          <p:nvPr/>
        </p:nvCxnSpPr>
        <p:spPr>
          <a:xfrm flipH="1">
            <a:off x="2570387" y="2247331"/>
            <a:ext cx="1780468" cy="67667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00822" y="2924002"/>
            <a:ext cx="3139130" cy="7930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ysClr val="windowText" lastClr="000000"/>
                </a:solidFill>
              </a:rPr>
              <a:t>Magnetic field of coil and magnetic field of magnets</a:t>
            </a:r>
            <a:endParaRPr lang="ru-RU" sz="2000" dirty="0">
              <a:solidFill>
                <a:sysClr val="windowText" lastClr="000000"/>
              </a:solidFill>
            </a:endParaRPr>
          </a:p>
        </p:txBody>
      </p:sp>
      <p:pic>
        <p:nvPicPr>
          <p:cNvPr id="15" name="Picture 2" descr="http://fn.bmstu.ru/data-physics/library/physbook/tom3/ch4/images/image4_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2" t="24329" r="29207" b="28186"/>
          <a:stretch/>
        </p:blipFill>
        <p:spPr bwMode="auto">
          <a:xfrm>
            <a:off x="755576" y="3933056"/>
            <a:ext cx="3240360" cy="240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own Arrow 9"/>
          <p:cNvSpPr/>
          <p:nvPr/>
        </p:nvSpPr>
        <p:spPr>
          <a:xfrm>
            <a:off x="4200841" y="1438602"/>
            <a:ext cx="288032" cy="330499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>
            <a:off x="4350855" y="2247331"/>
            <a:ext cx="3935894" cy="3679791"/>
            <a:chOff x="4350855" y="2247331"/>
            <a:chExt cx="3935894" cy="3679791"/>
          </a:xfrm>
        </p:grpSpPr>
        <p:cxnSp>
          <p:nvCxnSpPr>
            <p:cNvPr id="7" name="Straight Arrow Connector 6"/>
            <p:cNvCxnSpPr>
              <a:stCxn id="5" idx="2"/>
              <a:endCxn id="9" idx="0"/>
            </p:cNvCxnSpPr>
            <p:nvPr/>
          </p:nvCxnSpPr>
          <p:spPr>
            <a:xfrm>
              <a:off x="4350855" y="2247331"/>
              <a:ext cx="2160240" cy="676671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921798" y="2924002"/>
              <a:ext cx="3178593" cy="64901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ysClr val="windowText" lastClr="000000"/>
                  </a:solidFill>
                </a:rPr>
                <a:t>Current in a coil and</a:t>
              </a:r>
            </a:p>
            <a:p>
              <a:pPr algn="ctr"/>
              <a:r>
                <a:rPr lang="en-US" sz="2000" dirty="0">
                  <a:solidFill>
                    <a:sysClr val="windowText" lastClr="000000"/>
                  </a:solidFill>
                </a:rPr>
                <a:t>m</a:t>
              </a:r>
              <a:r>
                <a:rPr lang="en-US" sz="2000" dirty="0" smtClean="0">
                  <a:solidFill>
                    <a:sysClr val="windowText" lastClr="000000"/>
                  </a:solidFill>
                </a:rPr>
                <a:t>agnetic field of magnets</a:t>
              </a:r>
              <a:endParaRPr lang="ru-RU" sz="2000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45" name="Группа 44"/>
            <p:cNvGrpSpPr/>
            <p:nvPr/>
          </p:nvGrpSpPr>
          <p:grpSpPr>
            <a:xfrm>
              <a:off x="4400551" y="4068762"/>
              <a:ext cx="3886198" cy="1858360"/>
              <a:chOff x="4692241" y="3762637"/>
              <a:chExt cx="3368039" cy="1610579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61747" y="4312473"/>
                <a:ext cx="315454" cy="864096"/>
                <a:chOff x="5148064" y="3717032"/>
                <a:chExt cx="864096" cy="864096"/>
              </a:xfrm>
            </p:grpSpPr>
            <p:sp>
              <p:nvSpPr>
                <p:cNvPr id="21" name="Arc 20"/>
                <p:cNvSpPr/>
                <p:nvPr/>
              </p:nvSpPr>
              <p:spPr>
                <a:xfrm>
                  <a:off x="5148064" y="3717032"/>
                  <a:ext cx="864096" cy="864096"/>
                </a:xfrm>
                <a:prstGeom prst="arc">
                  <a:avLst>
                    <a:gd name="adj1" fmla="val 17204090"/>
                    <a:gd name="adj2" fmla="val 0"/>
                  </a:avLst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" name="Arc 21"/>
                <p:cNvSpPr/>
                <p:nvPr/>
              </p:nvSpPr>
              <p:spPr>
                <a:xfrm rot="16200000">
                  <a:off x="5182347" y="3717032"/>
                  <a:ext cx="822960" cy="822959"/>
                </a:xfrm>
                <a:prstGeom prst="arc">
                  <a:avLst>
                    <a:gd name="adj1" fmla="val 16200000"/>
                    <a:gd name="adj2" fmla="val 1552313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" name="Arc 22"/>
                <p:cNvSpPr/>
                <p:nvPr/>
              </p:nvSpPr>
              <p:spPr>
                <a:xfrm rot="10800000">
                  <a:off x="5182347" y="3733971"/>
                  <a:ext cx="777240" cy="777240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" name="Arc 23"/>
                <p:cNvSpPr/>
                <p:nvPr/>
              </p:nvSpPr>
              <p:spPr>
                <a:xfrm rot="5400000">
                  <a:off x="5182106" y="3896104"/>
                  <a:ext cx="731520" cy="492793"/>
                </a:xfrm>
                <a:prstGeom prst="arc">
                  <a:avLst/>
                </a:prstGeom>
                <a:ln w="28575"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74691" y="4740285"/>
              <a:ext cx="241392" cy="313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30" name="Equation" r:id="rId5" imgW="126720" imgH="164880" progId="">
                      <p:embed/>
                    </p:oleObj>
                  </mc:Choice>
                  <mc:Fallback>
                    <p:oleObj name="Equation" r:id="rId5" imgW="126720" imgH="16488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691" y="4740285"/>
                            <a:ext cx="241392" cy="3138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42396" y="4480524"/>
              <a:ext cx="288925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31" name="Equation" r:id="rId7" imgW="152280" imgH="203040" progId="">
                      <p:embed/>
                    </p:oleObj>
                  </mc:Choice>
                  <mc:Fallback>
                    <p:oleObj name="Equation" r:id="rId7" imgW="152280" imgH="203040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2396" y="4480524"/>
                            <a:ext cx="288925" cy="387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Oval 26"/>
              <p:cNvSpPr/>
              <p:nvPr/>
            </p:nvSpPr>
            <p:spPr>
              <a:xfrm>
                <a:off x="6253735" y="4399212"/>
                <a:ext cx="216024" cy="6285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202619" y="4399212"/>
                <a:ext cx="216024" cy="628524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H="1">
                <a:off x="5089510" y="4347127"/>
                <a:ext cx="1477691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6337755" y="4723545"/>
                <a:ext cx="116100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8022133"/>
                  </p:ext>
                </p:extLst>
              </p:nvPr>
            </p:nvGraphicFramePr>
            <p:xfrm>
              <a:off x="7457665" y="4744981"/>
              <a:ext cx="602615" cy="48154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32" name="Equation" r:id="rId9" imgW="317160" imgH="253800" progId="Equation.DSMT4">
                      <p:embed/>
                    </p:oleObj>
                  </mc:Choice>
                  <mc:Fallback>
                    <p:oleObj name="Equation" r:id="rId9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57665" y="4744981"/>
                            <a:ext cx="602615" cy="48154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61677655"/>
                  </p:ext>
                </p:extLst>
              </p:nvPr>
            </p:nvGraphicFramePr>
            <p:xfrm>
              <a:off x="4692241" y="3762637"/>
              <a:ext cx="792480" cy="506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2133" name="Equation" r:id="rId11" imgW="419040" imgH="266400" progId="Equation.DSMT4">
                      <p:embed/>
                    </p:oleObj>
                  </mc:Choice>
                  <mc:Fallback>
                    <p:oleObj name="Equation" r:id="rId11" imgW="419040" imgH="266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92241" y="3762637"/>
                            <a:ext cx="792480" cy="50630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33"/>
              <p:cNvGrpSpPr/>
              <p:nvPr/>
            </p:nvGrpSpPr>
            <p:grpSpPr>
              <a:xfrm>
                <a:off x="5907533" y="4025635"/>
                <a:ext cx="857086" cy="595532"/>
                <a:chOff x="6111135" y="3543935"/>
                <a:chExt cx="857086" cy="595532"/>
              </a:xfrm>
            </p:grpSpPr>
            <p:sp>
              <p:nvSpPr>
                <p:cNvPr id="35" name="Arc 34"/>
                <p:cNvSpPr/>
                <p:nvPr/>
              </p:nvSpPr>
              <p:spPr>
                <a:xfrm flipV="1">
                  <a:off x="6111135" y="3738472"/>
                  <a:ext cx="704383" cy="400995"/>
                </a:xfrm>
                <a:prstGeom prst="arc">
                  <a:avLst>
                    <a:gd name="adj1" fmla="val 1029639"/>
                    <a:gd name="adj2" fmla="val 16383173"/>
                  </a:avLst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6" name="Arc 35"/>
                <p:cNvSpPr/>
                <p:nvPr/>
              </p:nvSpPr>
              <p:spPr>
                <a:xfrm flipV="1">
                  <a:off x="6258975" y="3543935"/>
                  <a:ext cx="709246" cy="524266"/>
                </a:xfrm>
                <a:prstGeom prst="arc">
                  <a:avLst>
                    <a:gd name="adj1" fmla="val 21074234"/>
                    <a:gd name="adj2" fmla="val 14429633"/>
                  </a:avLst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 flipV="1">
                <a:off x="5915288" y="4812156"/>
                <a:ext cx="857086" cy="561060"/>
                <a:chOff x="6111135" y="3543935"/>
                <a:chExt cx="857086" cy="595532"/>
              </a:xfrm>
            </p:grpSpPr>
            <p:sp>
              <p:nvSpPr>
                <p:cNvPr id="38" name="Arc 37"/>
                <p:cNvSpPr/>
                <p:nvPr/>
              </p:nvSpPr>
              <p:spPr>
                <a:xfrm flipV="1">
                  <a:off x="6111135" y="3738472"/>
                  <a:ext cx="704383" cy="400995"/>
                </a:xfrm>
                <a:prstGeom prst="arc">
                  <a:avLst>
                    <a:gd name="adj1" fmla="val 1029639"/>
                    <a:gd name="adj2" fmla="val 16383173"/>
                  </a:avLst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9" name="Arc 38"/>
                <p:cNvSpPr/>
                <p:nvPr/>
              </p:nvSpPr>
              <p:spPr>
                <a:xfrm flipV="1">
                  <a:off x="6258975" y="3543935"/>
                  <a:ext cx="709246" cy="524266"/>
                </a:xfrm>
                <a:prstGeom prst="arc">
                  <a:avLst>
                    <a:gd name="adj1" fmla="val 21074234"/>
                    <a:gd name="adj2" fmla="val 14429633"/>
                  </a:avLst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</p:grpSp>
      <p:sp>
        <p:nvSpPr>
          <p:cNvPr id="44" name="Скругленный прямоугольник 43"/>
          <p:cNvSpPr/>
          <p:nvPr/>
        </p:nvSpPr>
        <p:spPr>
          <a:xfrm>
            <a:off x="1691680" y="2904773"/>
            <a:ext cx="5904656" cy="2592288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Equivalent approaches.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We choose the </a:t>
            </a:r>
            <a:r>
              <a:rPr lang="en-US" sz="2800" b="1" dirty="0" smtClean="0">
                <a:solidFill>
                  <a:schemeClr val="tx1"/>
                </a:solidFill>
              </a:rPr>
              <a:t>current-magnet</a:t>
            </a:r>
            <a:r>
              <a:rPr lang="en-US" sz="2800" dirty="0" smtClean="0">
                <a:solidFill>
                  <a:schemeClr val="tx1"/>
                </a:solidFill>
              </a:rPr>
              <a:t> approach.</a:t>
            </a:r>
            <a:endParaRPr lang="ru-RU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1884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467544" y="-99392"/>
            <a:ext cx="4769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Electrical circuit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809659" y="3645024"/>
            <a:ext cx="4938805" cy="106418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Due to conductivity of magnets, the current appears in a part of a coil</a:t>
            </a:r>
            <a:endParaRPr lang="ru-RU" sz="2000" dirty="0">
              <a:solidFill>
                <a:schemeClr val="tx1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5346" y="1690509"/>
            <a:ext cx="3776981" cy="1099127"/>
            <a:chOff x="65346" y="2260891"/>
            <a:chExt cx="3776981" cy="1099127"/>
          </a:xfrm>
        </p:grpSpPr>
        <p:grpSp>
          <p:nvGrpSpPr>
            <p:cNvPr id="9" name="Group 8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101" name="Rectangle 100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6" name="CustomShape 7"/>
              <p:cNvSpPr/>
              <p:nvPr/>
            </p:nvSpPr>
            <p:spPr>
              <a:xfrm rot="5400000">
                <a:off x="3962652" y="1866620"/>
                <a:ext cx="1117145" cy="4319641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93" name="Cross 92"/>
            <p:cNvSpPr/>
            <p:nvPr/>
          </p:nvSpPr>
          <p:spPr>
            <a:xfrm rot="5400000">
              <a:off x="184332" y="2705958"/>
              <a:ext cx="224030" cy="22403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3478932" y="2817973"/>
              <a:ext cx="2531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CustomShape 17"/>
          <p:cNvSpPr/>
          <p:nvPr/>
        </p:nvSpPr>
        <p:spPr>
          <a:xfrm>
            <a:off x="6006208" y="2795674"/>
            <a:ext cx="41312" cy="105376"/>
          </a:xfrm>
          <a:prstGeom prst="ellipse">
            <a:avLst/>
          </a:prstGeom>
          <a:solidFill>
            <a:srgbClr val="494949"/>
          </a:solidFill>
          <a:ln w="25560">
            <a:noFill/>
            <a:round/>
          </a:ln>
        </p:spPr>
      </p:sp>
      <p:grpSp>
        <p:nvGrpSpPr>
          <p:cNvPr id="23" name="Group 22"/>
          <p:cNvGrpSpPr/>
          <p:nvPr/>
        </p:nvGrpSpPr>
        <p:grpSpPr>
          <a:xfrm>
            <a:off x="3842327" y="1196752"/>
            <a:ext cx="3395223" cy="350447"/>
            <a:chOff x="3842327" y="1666304"/>
            <a:chExt cx="3395223" cy="350447"/>
          </a:xfrm>
        </p:grpSpPr>
        <p:grpSp>
          <p:nvGrpSpPr>
            <p:cNvPr id="21" name="Group 20"/>
            <p:cNvGrpSpPr/>
            <p:nvPr/>
          </p:nvGrpSpPr>
          <p:grpSpPr>
            <a:xfrm>
              <a:off x="3842327" y="1666304"/>
              <a:ext cx="368458" cy="338916"/>
              <a:chOff x="3771494" y="1624196"/>
              <a:chExt cx="501629" cy="461410"/>
            </a:xfrm>
          </p:grpSpPr>
          <p:sp>
            <p:nvSpPr>
              <p:cNvPr id="20" name="Explosion 2 19"/>
              <p:cNvSpPr/>
              <p:nvPr/>
            </p:nvSpPr>
            <p:spPr>
              <a:xfrm>
                <a:off x="3771494" y="1624196"/>
                <a:ext cx="501629" cy="461410"/>
              </a:xfrm>
              <a:prstGeom prst="irregularSeal2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08" name="Explosion 2 107"/>
              <p:cNvSpPr/>
              <p:nvPr/>
            </p:nvSpPr>
            <p:spPr>
              <a:xfrm>
                <a:off x="3886816" y="1756303"/>
                <a:ext cx="237638" cy="218584"/>
              </a:xfrm>
              <a:prstGeom prst="irregularSeal2">
                <a:avLst/>
              </a:prstGeom>
              <a:solidFill>
                <a:schemeClr val="bg1"/>
              </a:solidFill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grpSp>
          <p:nvGrpSpPr>
            <p:cNvPr id="109" name="Group 108"/>
            <p:cNvGrpSpPr/>
            <p:nvPr/>
          </p:nvGrpSpPr>
          <p:grpSpPr>
            <a:xfrm>
              <a:off x="6869092" y="1677835"/>
              <a:ext cx="368458" cy="338916"/>
              <a:chOff x="3771494" y="1624196"/>
              <a:chExt cx="501629" cy="461410"/>
            </a:xfrm>
          </p:grpSpPr>
          <p:sp>
            <p:nvSpPr>
              <p:cNvPr id="110" name="Explosion 2 109"/>
              <p:cNvSpPr/>
              <p:nvPr/>
            </p:nvSpPr>
            <p:spPr>
              <a:xfrm>
                <a:off x="3771494" y="1624196"/>
                <a:ext cx="501629" cy="461410"/>
              </a:xfrm>
              <a:prstGeom prst="irregularSeal2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1" name="Explosion 2 110"/>
              <p:cNvSpPr/>
              <p:nvPr/>
            </p:nvSpPr>
            <p:spPr>
              <a:xfrm>
                <a:off x="3886816" y="1756303"/>
                <a:ext cx="237638" cy="218584"/>
              </a:xfrm>
              <a:prstGeom prst="irregularSeal2">
                <a:avLst/>
              </a:prstGeom>
              <a:solidFill>
                <a:schemeClr val="bg1"/>
              </a:solidFill>
              <a:ln>
                <a:solidFill>
                  <a:schemeClr val="accent4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pSp>
        <p:nvGrpSpPr>
          <p:cNvPr id="112" name="Group 111"/>
          <p:cNvGrpSpPr/>
          <p:nvPr/>
        </p:nvGrpSpPr>
        <p:grpSpPr>
          <a:xfrm>
            <a:off x="1022611" y="3068960"/>
            <a:ext cx="1749189" cy="2137863"/>
            <a:chOff x="5763603" y="3951929"/>
            <a:chExt cx="1526072" cy="1865169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5763603" y="4556236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>
              <a:off x="6130117" y="4268204"/>
              <a:ext cx="0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>
              <a:off x="6202125" y="4450548"/>
              <a:ext cx="0" cy="191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6202125" y="4556236"/>
              <a:ext cx="1514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5763603" y="5251923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>
              <a:off x="5763603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7289675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Rectangle 119"/>
            <p:cNvSpPr/>
            <p:nvPr/>
          </p:nvSpPr>
          <p:spPr>
            <a:xfrm>
              <a:off x="6139825" y="5172657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6793697" y="5251923"/>
              <a:ext cx="495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2" name="Object 1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7529173"/>
                </p:ext>
              </p:extLst>
            </p:nvPr>
          </p:nvGraphicFramePr>
          <p:xfrm>
            <a:off x="5928465" y="3951929"/>
            <a:ext cx="2936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70" name="Equation" r:id="rId4" imgW="126835" imgH="139518" progId="">
                    <p:embed/>
                  </p:oleObj>
                </mc:Choice>
                <mc:Fallback>
                  <p:oleObj name="Equation" r:id="rId4" imgW="126835" imgH="139518" progId="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465" y="3951929"/>
                          <a:ext cx="293688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7539242"/>
                </p:ext>
              </p:extLst>
            </p:nvPr>
          </p:nvGraphicFramePr>
          <p:xfrm>
            <a:off x="6177073" y="5434511"/>
            <a:ext cx="3524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71" name="Equation" r:id="rId6" imgW="152268" imgH="164957" progId="">
                    <p:embed/>
                  </p:oleObj>
                </mc:Choice>
                <mc:Fallback>
                  <p:oleObj name="Equation" r:id="rId6" imgW="152268" imgH="164957" progId="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073" y="5434511"/>
                          <a:ext cx="352425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Rectangle 125"/>
            <p:cNvSpPr/>
            <p:nvPr/>
          </p:nvSpPr>
          <p:spPr>
            <a:xfrm>
              <a:off x="6361324" y="4473155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27" name="Straight Connector 126"/>
            <p:cNvCxnSpPr/>
            <p:nvPr/>
          </p:nvCxnSpPr>
          <p:spPr>
            <a:xfrm>
              <a:off x="7009396" y="4556236"/>
              <a:ext cx="28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8" name="Object 1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521556"/>
                </p:ext>
              </p:extLst>
            </p:nvPr>
          </p:nvGraphicFramePr>
          <p:xfrm>
            <a:off x="6699398" y="3965924"/>
            <a:ext cx="26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72" name="Equation" r:id="rId8" imgW="114102" imgH="126780" progId="">
                    <p:embed/>
                  </p:oleObj>
                </mc:Choice>
                <mc:Fallback>
                  <p:oleObj name="Equation" r:id="rId8" imgW="114102" imgH="126780" progId="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98" y="3965924"/>
                          <a:ext cx="26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4" name="Straight Connector 143"/>
            <p:cNvCxnSpPr/>
            <p:nvPr/>
          </p:nvCxnSpPr>
          <p:spPr>
            <a:xfrm>
              <a:off x="5763603" y="4774184"/>
              <a:ext cx="0" cy="25978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3940455" y="1591703"/>
            <a:ext cx="3882777" cy="1309347"/>
            <a:chOff x="3940455" y="2162085"/>
            <a:chExt cx="3882777" cy="1309347"/>
          </a:xfrm>
        </p:grpSpPr>
        <p:grpSp>
          <p:nvGrpSpPr>
            <p:cNvPr id="37" name="Group 36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75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prstDash val="sysDash"/>
                  <a:round/>
                </a:ln>
              </p:spPr>
            </p:sp>
            <p:sp>
              <p:nvSpPr>
                <p:cNvPr id="51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prstDash val="sysDash"/>
                  <a:round/>
                </a:ln>
              </p:spPr>
            </p:sp>
            <p:sp>
              <p:nvSpPr>
                <p:cNvPr id="5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prstDash val="sysDash"/>
                  <a:round/>
                </a:ln>
              </p:spPr>
            </p:sp>
            <p:sp>
              <p:nvSpPr>
                <p:cNvPr id="73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prstDash val="sysDash"/>
                  <a:round/>
                </a:ln>
              </p:spPr>
            </p:sp>
            <p:sp>
              <p:nvSpPr>
                <p:cNvPr id="48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round/>
                </a:ln>
              </p:spPr>
            </p:sp>
            <p:sp>
              <p:nvSpPr>
                <p:cNvPr id="74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round/>
                </a:ln>
              </p:spPr>
            </p:sp>
            <p:sp>
              <p:nvSpPr>
                <p:cNvPr id="4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round/>
                </a:ln>
              </p:spPr>
            </p:sp>
          </p:grpSp>
          <p:sp>
            <p:nvSpPr>
              <p:cNvPr id="79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1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3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4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6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7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88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36" name="Group 35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164" name="Group 163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173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74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75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prstDash val="sysDash"/>
                  <a:round/>
                </a:ln>
              </p:spPr>
            </p:sp>
            <p:sp>
              <p:nvSpPr>
                <p:cNvPr id="177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round/>
                </a:ln>
              </p:spPr>
            </p:sp>
            <p:sp>
              <p:nvSpPr>
                <p:cNvPr id="178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7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FF0000"/>
                  </a:solidFill>
                  <a:round/>
                </a:ln>
              </p:spPr>
            </p:sp>
          </p:grpSp>
          <p:sp>
            <p:nvSpPr>
              <p:cNvPr id="165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66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67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68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69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70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72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  <p:grpSp>
        <p:nvGrpSpPr>
          <p:cNvPr id="45" name="Group 44"/>
          <p:cNvGrpSpPr/>
          <p:nvPr/>
        </p:nvGrpSpPr>
        <p:grpSpPr>
          <a:xfrm>
            <a:off x="5870148" y="1482261"/>
            <a:ext cx="611352" cy="1534813"/>
            <a:chOff x="5812955" y="2300190"/>
            <a:chExt cx="611352" cy="1534813"/>
          </a:xfrm>
        </p:grpSpPr>
        <p:grpSp>
          <p:nvGrpSpPr>
            <p:cNvPr id="22" name="Group 21"/>
            <p:cNvGrpSpPr/>
            <p:nvPr/>
          </p:nvGrpSpPr>
          <p:grpSpPr>
            <a:xfrm>
              <a:off x="5812955" y="2300190"/>
              <a:ext cx="611352" cy="1534813"/>
              <a:chOff x="5812955" y="2300190"/>
              <a:chExt cx="611352" cy="1534813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812955" y="3513585"/>
                <a:ext cx="321418" cy="321418"/>
                <a:chOff x="1826629" y="4714986"/>
                <a:chExt cx="492840" cy="492840"/>
              </a:xfrm>
            </p:grpSpPr>
            <p:sp>
              <p:nvSpPr>
                <p:cNvPr id="61" name="CustomShape 23"/>
                <p:cNvSpPr/>
                <p:nvPr/>
              </p:nvSpPr>
              <p:spPr>
                <a:xfrm>
                  <a:off x="1826629" y="4714986"/>
                  <a:ext cx="492840" cy="492840"/>
                </a:xfrm>
                <a:prstGeom prst="ellipse">
                  <a:avLst/>
                </a:prstGeom>
                <a:solidFill>
                  <a:srgbClr val="FFFFFF"/>
                </a:solidFill>
                <a:ln w="25560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77" name="CustomShape 24"/>
                <p:cNvSpPr/>
                <p:nvPr/>
              </p:nvSpPr>
              <p:spPr>
                <a:xfrm>
                  <a:off x="1987233" y="4875592"/>
                  <a:ext cx="171629" cy="171629"/>
                </a:xfrm>
                <a:prstGeom prst="ellipse">
                  <a:avLst/>
                </a:prstGeom>
                <a:solidFill>
                  <a:schemeClr val="tx1"/>
                </a:solidFill>
                <a:ln w="25560">
                  <a:noFill/>
                  <a:round/>
                </a:ln>
              </p:spPr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102048" y="2300190"/>
                <a:ext cx="322259" cy="322259"/>
                <a:chOff x="4317410" y="3623904"/>
                <a:chExt cx="492840" cy="492840"/>
              </a:xfrm>
            </p:grpSpPr>
            <p:sp>
              <p:nvSpPr>
                <p:cNvPr id="52" name="CustomShape 13"/>
                <p:cNvSpPr/>
                <p:nvPr/>
              </p:nvSpPr>
              <p:spPr>
                <a:xfrm>
                  <a:off x="4317410" y="3623904"/>
                  <a:ext cx="492840" cy="492840"/>
                </a:xfrm>
                <a:prstGeom prst="ellipse">
                  <a:avLst/>
                </a:prstGeom>
                <a:solidFill>
                  <a:srgbClr val="FFFFFF"/>
                </a:solidFill>
                <a:ln w="25560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7" name="Cross 6"/>
                <p:cNvSpPr/>
                <p:nvPr/>
              </p:nvSpPr>
              <p:spPr>
                <a:xfrm rot="2700000">
                  <a:off x="4404996" y="3707731"/>
                  <a:ext cx="337188" cy="337188"/>
                </a:xfrm>
                <a:prstGeom prst="plus">
                  <a:avLst>
                    <a:gd name="adj" fmla="val 44234"/>
                  </a:avLst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97" name="Line 10"/>
              <p:cNvSpPr/>
              <p:nvPr/>
            </p:nvSpPr>
            <p:spPr>
              <a:xfrm flipV="1">
                <a:off x="6068762" y="2784314"/>
                <a:ext cx="108078" cy="498195"/>
              </a:xfrm>
              <a:prstGeom prst="line">
                <a:avLst/>
              </a:prstGeom>
              <a:ln w="63360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</p:spPr>
          </p:sp>
        </p:grp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1479871"/>
                </p:ext>
              </p:extLst>
            </p:nvPr>
          </p:nvGraphicFramePr>
          <p:xfrm>
            <a:off x="5846911" y="2616359"/>
            <a:ext cx="287462" cy="373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973" name="Equation" r:id="rId10" imgW="126780" imgH="164814" progId="">
                    <p:embed/>
                  </p:oleObj>
                </mc:Choice>
                <mc:Fallback>
                  <p:oleObj name="Equation" r:id="rId10" imgW="126780" imgH="164814" progId="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6911" y="2616359"/>
                          <a:ext cx="287462" cy="373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8" name="Picture 45"/>
          <p:cNvPicPr>
            <a:picLocks noChangeAspect="1"/>
          </p:cNvPicPr>
          <p:nvPr/>
        </p:nvPicPr>
        <p:blipFill rotWithShape="1">
          <a:blip r:embed="rId12" cstate="print">
            <a:clrChange>
              <a:clrFrom>
                <a:srgbClr val="E9E9E9"/>
              </a:clrFrom>
              <a:clrTo>
                <a:srgbClr val="E9E9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9" t="16808" r="8263" b="8149"/>
          <a:stretch/>
        </p:blipFill>
        <p:spPr>
          <a:xfrm>
            <a:off x="4788024" y="4700021"/>
            <a:ext cx="3218598" cy="1609299"/>
          </a:xfrm>
          <a:prstGeom prst="rect">
            <a:avLst/>
          </a:prstGeom>
        </p:spPr>
      </p:pic>
      <p:grpSp>
        <p:nvGrpSpPr>
          <p:cNvPr id="80" name="Group 79"/>
          <p:cNvGrpSpPr/>
          <p:nvPr/>
        </p:nvGrpSpPr>
        <p:grpSpPr>
          <a:xfrm>
            <a:off x="3940455" y="1592333"/>
            <a:ext cx="3882777" cy="1309347"/>
            <a:chOff x="3940455" y="2162085"/>
            <a:chExt cx="3882777" cy="1309347"/>
          </a:xfrm>
        </p:grpSpPr>
        <p:grpSp>
          <p:nvGrpSpPr>
            <p:cNvPr id="85" name="Group 84"/>
            <p:cNvGrpSpPr/>
            <p:nvPr/>
          </p:nvGrpSpPr>
          <p:grpSpPr>
            <a:xfrm>
              <a:off x="3940455" y="2162085"/>
              <a:ext cx="2086346" cy="1298720"/>
              <a:chOff x="3940455" y="2162085"/>
              <a:chExt cx="2086346" cy="1298720"/>
            </a:xfrm>
          </p:grpSpPr>
          <p:grpSp>
            <p:nvGrpSpPr>
              <p:cNvPr id="107" name="Group 106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34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35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36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37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38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9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40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124" name="CustomShape 17"/>
              <p:cNvSpPr/>
              <p:nvPr/>
            </p:nvSpPr>
            <p:spPr>
              <a:xfrm>
                <a:off x="5679102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5" name="CustomShape 17"/>
              <p:cNvSpPr/>
              <p:nvPr/>
            </p:nvSpPr>
            <p:spPr>
              <a:xfrm>
                <a:off x="5099234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29" name="CustomShape 17"/>
              <p:cNvSpPr/>
              <p:nvPr/>
            </p:nvSpPr>
            <p:spPr>
              <a:xfrm>
                <a:off x="5386881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30" name="CustomShape 17"/>
              <p:cNvSpPr/>
              <p:nvPr/>
            </p:nvSpPr>
            <p:spPr>
              <a:xfrm>
                <a:off x="4521637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31" name="CustomShape 17"/>
              <p:cNvSpPr/>
              <p:nvPr/>
            </p:nvSpPr>
            <p:spPr>
              <a:xfrm>
                <a:off x="4809284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32" name="CustomShape 17"/>
              <p:cNvSpPr/>
              <p:nvPr/>
            </p:nvSpPr>
            <p:spPr>
              <a:xfrm>
                <a:off x="3940455" y="2162085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133" name="CustomShape 17"/>
              <p:cNvSpPr/>
              <p:nvPr/>
            </p:nvSpPr>
            <p:spPr>
              <a:xfrm>
                <a:off x="4228102" y="3355429"/>
                <a:ext cx="101900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  <p:grpSp>
          <p:nvGrpSpPr>
            <p:cNvPr id="89" name="Group 88"/>
            <p:cNvGrpSpPr/>
            <p:nvPr/>
          </p:nvGrpSpPr>
          <p:grpSpPr>
            <a:xfrm>
              <a:off x="5978164" y="2164515"/>
              <a:ext cx="1845068" cy="1306917"/>
              <a:chOff x="5978164" y="2164515"/>
              <a:chExt cx="1845068" cy="1306917"/>
            </a:xfrm>
          </p:grpSpPr>
          <p:grpSp>
            <p:nvGrpSpPr>
              <p:cNvPr id="90" name="Group 89"/>
              <p:cNvGrpSpPr/>
              <p:nvPr/>
            </p:nvGrpSpPr>
            <p:grpSpPr>
              <a:xfrm>
                <a:off x="6029694" y="2194164"/>
                <a:ext cx="1744848" cy="1243183"/>
                <a:chOff x="2345984" y="3126620"/>
                <a:chExt cx="6499530" cy="1815480"/>
              </a:xfrm>
            </p:grpSpPr>
            <p:sp>
              <p:nvSpPr>
                <p:cNvPr id="100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0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0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prstDash val="sysDash"/>
                  <a:round/>
                </a:ln>
              </p:spPr>
            </p:sp>
            <p:sp>
              <p:nvSpPr>
                <p:cNvPr id="10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05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0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63360">
                  <a:solidFill>
                    <a:srgbClr val="002060"/>
                  </a:solidFill>
                  <a:round/>
                </a:ln>
              </p:spPr>
            </p:sp>
          </p:grpSp>
          <p:sp>
            <p:nvSpPr>
              <p:cNvPr id="91" name="CustomShape 17"/>
              <p:cNvSpPr/>
              <p:nvPr/>
            </p:nvSpPr>
            <p:spPr>
              <a:xfrm>
                <a:off x="7430053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2" name="CustomShape 17"/>
              <p:cNvSpPr/>
              <p:nvPr/>
            </p:nvSpPr>
            <p:spPr>
              <a:xfrm>
                <a:off x="6850185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4" name="CustomShape 17"/>
              <p:cNvSpPr/>
              <p:nvPr/>
            </p:nvSpPr>
            <p:spPr>
              <a:xfrm>
                <a:off x="7725976" y="3366056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5" name="CustomShape 17"/>
              <p:cNvSpPr/>
              <p:nvPr/>
            </p:nvSpPr>
            <p:spPr>
              <a:xfrm>
                <a:off x="7136943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6" name="CustomShape 17"/>
              <p:cNvSpPr/>
              <p:nvPr/>
            </p:nvSpPr>
            <p:spPr>
              <a:xfrm>
                <a:off x="6272588" y="2164515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8" name="CustomShape 17"/>
              <p:cNvSpPr/>
              <p:nvPr/>
            </p:nvSpPr>
            <p:spPr>
              <a:xfrm>
                <a:off x="6559346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  <p:sp>
            <p:nvSpPr>
              <p:cNvPr id="99" name="CustomShape 17"/>
              <p:cNvSpPr/>
              <p:nvPr/>
            </p:nvSpPr>
            <p:spPr>
              <a:xfrm>
                <a:off x="5978164" y="3355429"/>
                <a:ext cx="97256" cy="105376"/>
              </a:xfrm>
              <a:prstGeom prst="ellipse">
                <a:avLst/>
              </a:prstGeom>
              <a:solidFill>
                <a:srgbClr val="002060"/>
              </a:solidFill>
              <a:ln w="25560">
                <a:solidFill>
                  <a:srgbClr val="002060"/>
                </a:solidFill>
                <a:round/>
              </a:ln>
            </p:spPr>
          </p:sp>
        </p:grpSp>
      </p:grpSp>
    </p:spTree>
    <p:extLst>
      <p:ext uri="{BB962C8B-B14F-4D97-AF65-F5344CB8AC3E}">
        <p14:creationId xmlns:p14="http://schemas.microsoft.com/office/powerpoint/2010/main" val="12034774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04 0.00116 L 0.38351 -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219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467544" y="-99392"/>
            <a:ext cx="4739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 Ampere’s force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213141" y="4735177"/>
            <a:ext cx="4320479" cy="106418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Coil with a current is exposed to magnetic field </a:t>
            </a:r>
            <a:r>
              <a:rPr lang="en-US" sz="20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ampere’s force rises</a:t>
            </a:r>
            <a:endParaRPr lang="ru-RU" sz="2000" dirty="0">
              <a:solidFill>
                <a:schemeClr val="tx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691680" y="1066960"/>
            <a:ext cx="5356602" cy="2540837"/>
            <a:chOff x="3561021" y="1893990"/>
            <a:chExt cx="3776981" cy="1791564"/>
          </a:xfrm>
        </p:grpSpPr>
        <p:grpSp>
          <p:nvGrpSpPr>
            <p:cNvPr id="72" name="Group 71"/>
            <p:cNvGrpSpPr/>
            <p:nvPr/>
          </p:nvGrpSpPr>
          <p:grpSpPr>
            <a:xfrm>
              <a:off x="3561021" y="2260891"/>
              <a:ext cx="3776981" cy="1099127"/>
              <a:chOff x="65346" y="2260891"/>
              <a:chExt cx="3776981" cy="1099127"/>
            </a:xfrm>
          </p:grpSpPr>
          <p:grpSp>
            <p:nvGrpSpPr>
              <p:cNvPr id="76" name="Group 75"/>
              <p:cNvGrpSpPr/>
              <p:nvPr/>
            </p:nvGrpSpPr>
            <p:grpSpPr>
              <a:xfrm>
                <a:off x="65346" y="2260891"/>
                <a:ext cx="3776981" cy="1099127"/>
                <a:chOff x="1641396" y="3133100"/>
                <a:chExt cx="5766150" cy="179334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 flipH="1">
                  <a:off x="1641396" y="3133100"/>
                  <a:ext cx="718467" cy="179334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rgbClr val="0070C0"/>
                    </a:gs>
                  </a:gsLst>
                  <a:lin ang="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89" name="Rectangle 88"/>
                <p:cNvSpPr/>
                <p:nvPr/>
              </p:nvSpPr>
              <p:spPr>
                <a:xfrm>
                  <a:off x="6686247" y="3133100"/>
                  <a:ext cx="721299" cy="179334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rgbClr val="0070C0"/>
                    </a:gs>
                  </a:gsLst>
                  <a:lin ang="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90" name="CustomShape 7"/>
                <p:cNvSpPr/>
                <p:nvPr/>
              </p:nvSpPr>
              <p:spPr>
                <a:xfrm rot="5400000">
                  <a:off x="3962652" y="1866620"/>
                  <a:ext cx="1117144" cy="4319640"/>
                </a:xfrm>
                <a:prstGeom prst="rect">
                  <a:avLst/>
                </a:prstGeom>
                <a:solidFill>
                  <a:srgbClr val="FFFFFF"/>
                </a:solidFill>
                <a:ln w="25560">
                  <a:solidFill>
                    <a:srgbClr val="000000"/>
                  </a:solidFill>
                  <a:round/>
                </a:ln>
              </p:spPr>
            </p:sp>
          </p:grpSp>
          <p:sp>
            <p:nvSpPr>
              <p:cNvPr id="78" name="Cross 77"/>
              <p:cNvSpPr/>
              <p:nvPr/>
            </p:nvSpPr>
            <p:spPr>
              <a:xfrm rot="5400000">
                <a:off x="217955" y="2738245"/>
                <a:ext cx="159870" cy="159870"/>
              </a:xfrm>
              <a:prstGeom prst="plus">
                <a:avLst>
                  <a:gd name="adj" fmla="val 44234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>
                <a:off x="3521075" y="2817973"/>
                <a:ext cx="18415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1" name="Group 90"/>
            <p:cNvGrpSpPr/>
            <p:nvPr/>
          </p:nvGrpSpPr>
          <p:grpSpPr>
            <a:xfrm>
              <a:off x="3961463" y="2183810"/>
              <a:ext cx="2965928" cy="1255271"/>
              <a:chOff x="3961463" y="2183810"/>
              <a:chExt cx="2965928" cy="1255271"/>
            </a:xfrm>
          </p:grpSpPr>
          <p:grpSp>
            <p:nvGrpSpPr>
              <p:cNvPr id="92" name="Group 91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130" name="Group 129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138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prstDash val="sysDash"/>
                    <a:round/>
                  </a:ln>
                </p:spPr>
              </p:sp>
              <p:sp>
                <p:nvSpPr>
                  <p:cNvPr id="139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prstDash val="sysDash"/>
                    <a:round/>
                  </a:ln>
                </p:spPr>
              </p:sp>
              <p:sp>
                <p:nvSpPr>
                  <p:cNvPr id="140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prstDash val="sysDash"/>
                    <a:round/>
                  </a:ln>
                </p:spPr>
              </p:sp>
              <p:sp>
                <p:nvSpPr>
                  <p:cNvPr id="141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prstDash val="sysDash"/>
                    <a:round/>
                  </a:ln>
                </p:spPr>
              </p:sp>
              <p:sp>
                <p:nvSpPr>
                  <p:cNvPr id="142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round/>
                  </a:ln>
                </p:spPr>
              </p:sp>
              <p:sp>
                <p:nvSpPr>
                  <p:cNvPr id="143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round/>
                  </a:ln>
                </p:spPr>
              </p:sp>
              <p:sp>
                <p:nvSpPr>
                  <p:cNvPr id="146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round/>
                  </a:ln>
                </p:spPr>
              </p:sp>
            </p:grpSp>
            <p:sp>
              <p:nvSpPr>
                <p:cNvPr id="131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2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3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4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5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6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37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</p:grpSp>
          <p:grpSp>
            <p:nvGrpSpPr>
              <p:cNvPr id="94" name="Group 93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102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grpSp>
              <p:nvGrpSpPr>
                <p:cNvPr id="95" name="Group 94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129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round/>
                  </a:ln>
                </p:spPr>
              </p:sp>
              <p:sp>
                <p:nvSpPr>
                  <p:cNvPr id="107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prstDash val="sysDash"/>
                    <a:round/>
                  </a:ln>
                </p:spPr>
              </p:sp>
              <p:sp>
                <p:nvSpPr>
                  <p:cNvPr id="124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rgbClr val="002060"/>
                    </a:solidFill>
                    <a:round/>
                  </a:ln>
                </p:spPr>
              </p:sp>
            </p:grpSp>
            <p:sp>
              <p:nvSpPr>
                <p:cNvPr id="98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03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  <p:sp>
              <p:nvSpPr>
                <p:cNvPr id="104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002060"/>
                </a:solidFill>
                <a:ln w="19050">
                  <a:solidFill>
                    <a:srgbClr val="002060"/>
                  </a:solidFill>
                  <a:round/>
                </a:ln>
              </p:spPr>
            </p:sp>
          </p:grpSp>
        </p:grpSp>
        <p:grpSp>
          <p:nvGrpSpPr>
            <p:cNvPr id="147" name="Group 146"/>
            <p:cNvGrpSpPr/>
            <p:nvPr/>
          </p:nvGrpSpPr>
          <p:grpSpPr>
            <a:xfrm>
              <a:off x="5917794" y="1893990"/>
              <a:ext cx="590695" cy="1791564"/>
              <a:chOff x="5917794" y="1893990"/>
              <a:chExt cx="590695" cy="1791564"/>
            </a:xfrm>
          </p:grpSpPr>
          <p:grpSp>
            <p:nvGrpSpPr>
              <p:cNvPr id="148" name="Group 147"/>
              <p:cNvGrpSpPr/>
              <p:nvPr/>
            </p:nvGrpSpPr>
            <p:grpSpPr>
              <a:xfrm>
                <a:off x="5917794" y="3467563"/>
                <a:ext cx="217991" cy="217991"/>
                <a:chOff x="1987386" y="4644431"/>
                <a:chExt cx="334253" cy="334253"/>
              </a:xfrm>
            </p:grpSpPr>
            <p:sp>
              <p:nvSpPr>
                <p:cNvPr id="153" name="CustomShape 23"/>
                <p:cNvSpPr/>
                <p:nvPr/>
              </p:nvSpPr>
              <p:spPr>
                <a:xfrm>
                  <a:off x="1987386" y="4644431"/>
                  <a:ext cx="334253" cy="334253"/>
                </a:xfrm>
                <a:prstGeom prst="ellipse">
                  <a:avLst/>
                </a:prstGeom>
                <a:solidFill>
                  <a:srgbClr val="FFFFFF"/>
                </a:solidFill>
                <a:ln w="25560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154" name="CustomShape 24"/>
                <p:cNvSpPr/>
                <p:nvPr/>
              </p:nvSpPr>
              <p:spPr>
                <a:xfrm>
                  <a:off x="2096313" y="4753369"/>
                  <a:ext cx="116403" cy="116403"/>
                </a:xfrm>
                <a:prstGeom prst="ellipse">
                  <a:avLst/>
                </a:prstGeom>
                <a:solidFill>
                  <a:schemeClr val="tx1"/>
                </a:solidFill>
                <a:ln w="25560">
                  <a:noFill/>
                  <a:round/>
                </a:ln>
              </p:spPr>
            </p:sp>
          </p:grpSp>
          <p:grpSp>
            <p:nvGrpSpPr>
              <p:cNvPr id="149" name="Group 148"/>
              <p:cNvGrpSpPr/>
              <p:nvPr/>
            </p:nvGrpSpPr>
            <p:grpSpPr>
              <a:xfrm>
                <a:off x="6288503" y="1893990"/>
                <a:ext cx="219986" cy="219985"/>
                <a:chOff x="4602550" y="3002695"/>
                <a:chExt cx="336430" cy="336430"/>
              </a:xfrm>
            </p:grpSpPr>
            <p:sp>
              <p:nvSpPr>
                <p:cNvPr id="151" name="CustomShape 13"/>
                <p:cNvSpPr/>
                <p:nvPr/>
              </p:nvSpPr>
              <p:spPr>
                <a:xfrm>
                  <a:off x="4602550" y="3002695"/>
                  <a:ext cx="336430" cy="33643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152" name="Cross 151"/>
                <p:cNvSpPr/>
                <p:nvPr/>
              </p:nvSpPr>
              <p:spPr>
                <a:xfrm rot="2700000">
                  <a:off x="4656543" y="3054179"/>
                  <a:ext cx="230175" cy="230176"/>
                </a:xfrm>
                <a:prstGeom prst="plus">
                  <a:avLst>
                    <a:gd name="adj" fmla="val 47389"/>
                  </a:avLst>
                </a:prstGeom>
                <a:solidFill>
                  <a:schemeClr val="tx1"/>
                </a:solidFill>
                <a:ln w="31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sp>
            <p:nvSpPr>
              <p:cNvPr id="150" name="Line 10"/>
              <p:cNvSpPr/>
              <p:nvPr/>
            </p:nvSpPr>
            <p:spPr>
              <a:xfrm flipV="1">
                <a:off x="6099437" y="2717670"/>
                <a:ext cx="97330" cy="420344"/>
              </a:xfrm>
              <a:prstGeom prst="line">
                <a:avLst/>
              </a:prstGeom>
              <a:ln w="19050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</p:spPr>
          </p:sp>
        </p:grpSp>
      </p:grpSp>
      <p:sp>
        <p:nvSpPr>
          <p:cNvPr id="24" name="Oval 23"/>
          <p:cNvSpPr/>
          <p:nvPr/>
        </p:nvSpPr>
        <p:spPr>
          <a:xfrm>
            <a:off x="5003884" y="899119"/>
            <a:ext cx="1225594" cy="12255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6" name="Group 25"/>
          <p:cNvGrpSpPr/>
          <p:nvPr/>
        </p:nvGrpSpPr>
        <p:grpSpPr>
          <a:xfrm>
            <a:off x="468586" y="1286015"/>
            <a:ext cx="7767980" cy="2286314"/>
            <a:chOff x="468586" y="1988840"/>
            <a:chExt cx="7767980" cy="2286314"/>
          </a:xfrm>
        </p:grpSpPr>
        <p:grpSp>
          <p:nvGrpSpPr>
            <p:cNvPr id="13" name="Group 12"/>
            <p:cNvGrpSpPr/>
            <p:nvPr/>
          </p:nvGrpSpPr>
          <p:grpSpPr>
            <a:xfrm>
              <a:off x="701617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66" name="Group 65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70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07266"/>
                  </a:avLst>
                </a:prstGeom>
                <a:noFill/>
                <a:ln w="12700">
                  <a:solidFill>
                    <a:schemeClr val="accent3">
                      <a:lumMod val="75000"/>
                    </a:schemeClr>
                  </a:solidFill>
                  <a:round/>
                  <a:headEnd type="stealth" w="lg" len="lg"/>
                </a:ln>
              </p:spPr>
            </p:sp>
            <p:sp>
              <p:nvSpPr>
                <p:cNvPr id="71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accent3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5" name="Group 154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56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accent3">
                      <a:lumMod val="75000"/>
                    </a:schemeClr>
                  </a:solidFill>
                  <a:round/>
                  <a:headEnd type="stealth" w="lg" len="lg"/>
                </a:ln>
              </p:spPr>
            </p:sp>
            <p:sp>
              <p:nvSpPr>
                <p:cNvPr id="157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accent3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82384"/>
                </p:ext>
              </p:extLst>
            </p:nvPr>
          </p:nvGraphicFramePr>
          <p:xfrm>
            <a:off x="7788891" y="2742797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43" name="Equation" r:id="rId4" imgW="152268" imgH="203024" progId="">
                    <p:embed/>
                  </p:oleObj>
                </mc:Choice>
                <mc:Fallback>
                  <p:oleObj name="Equation" r:id="rId4" imgW="152268" imgH="203024" progId="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891" y="2742797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137834"/>
                </p:ext>
              </p:extLst>
            </p:nvPr>
          </p:nvGraphicFramePr>
          <p:xfrm>
            <a:off x="468586" y="2742797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44" name="Equation" r:id="rId6" imgW="152268" imgH="203024" progId="">
                    <p:embed/>
                  </p:oleObj>
                </mc:Choice>
                <mc:Fallback>
                  <p:oleObj name="Equation" r:id="rId6" imgW="152268" imgH="203024" progId="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86" y="2742797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8" name="Group 167"/>
            <p:cNvGrpSpPr/>
            <p:nvPr/>
          </p:nvGrpSpPr>
          <p:grpSpPr>
            <a:xfrm flipH="1">
              <a:off x="5343273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169" name="Group 168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3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07266"/>
                  </a:avLst>
                </a:prstGeom>
                <a:noFill/>
                <a:ln w="12700">
                  <a:solidFill>
                    <a:schemeClr val="accent3">
                      <a:lumMod val="75000"/>
                    </a:schemeClr>
                  </a:solidFill>
                  <a:round/>
                  <a:headEnd type="stealth" w="lg" len="lg"/>
                </a:ln>
              </p:spPr>
            </p:sp>
            <p:sp>
              <p:nvSpPr>
                <p:cNvPr id="174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accent3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0" name="Group 169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1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accent3">
                      <a:lumMod val="75000"/>
                    </a:schemeClr>
                  </a:solidFill>
                  <a:round/>
                  <a:headEnd type="stealth" w="lg" len="lg"/>
                </a:ln>
              </p:spPr>
            </p:sp>
            <p:sp>
              <p:nvSpPr>
                <p:cNvPr id="172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accent3">
                      <a:lumMod val="75000"/>
                    </a:schemeClr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pic>
        <p:nvPicPr>
          <p:cNvPr id="175" name="Picture 3" descr="C:\Users\Владелец\Desktop\Никита\Турнир по физике\Задача 8\Доп. материал\IMG_3380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25000"/>
                    </a14:imgEffect>
                    <a14:imgEffect>
                      <a14:brightnessContrast bright="20000" contrast="20000"/>
                    </a14:imgEffect>
                  </a14:imgLayer>
                </a14:imgProps>
              </a:ext>
            </a:extLst>
          </a:blip>
          <a:srcRect l="35681" t="13882" r="35436" b="3736"/>
          <a:stretch/>
        </p:blipFill>
        <p:spPr bwMode="auto">
          <a:xfrm rot="5400000">
            <a:off x="1173139" y="3422518"/>
            <a:ext cx="1940082" cy="3689505"/>
          </a:xfrm>
          <a:prstGeom prst="rect">
            <a:avLst/>
          </a:prstGeom>
          <a:noFill/>
        </p:spPr>
      </p:pic>
      <p:grpSp>
        <p:nvGrpSpPr>
          <p:cNvPr id="28" name="Group 27"/>
          <p:cNvGrpSpPr/>
          <p:nvPr/>
        </p:nvGrpSpPr>
        <p:grpSpPr>
          <a:xfrm>
            <a:off x="4978013" y="1052254"/>
            <a:ext cx="1146422" cy="710326"/>
            <a:chOff x="4978013" y="1052254"/>
            <a:chExt cx="1146422" cy="710326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317348"/>
                </p:ext>
              </p:extLst>
            </p:nvPr>
          </p:nvGraphicFramePr>
          <p:xfrm>
            <a:off x="5856724" y="1052254"/>
            <a:ext cx="267711" cy="348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45" name="Equation" r:id="rId9" imgW="126780" imgH="164814" progId="">
                    <p:embed/>
                  </p:oleObj>
                </mc:Choice>
                <mc:Fallback>
                  <p:oleObj name="Equation" r:id="rId9" imgW="126780" imgH="164814" progId="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56724" y="1052254"/>
                          <a:ext cx="267711" cy="348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8" name="Line 10"/>
            <p:cNvSpPr/>
            <p:nvPr/>
          </p:nvSpPr>
          <p:spPr>
            <a:xfrm flipH="1">
              <a:off x="5186367" y="1513499"/>
              <a:ext cx="428199" cy="249081"/>
            </a:xfrm>
            <a:prstGeom prst="line">
              <a:avLst/>
            </a:prstGeom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219" name="Object 2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9809652"/>
                </p:ext>
              </p:extLst>
            </p:nvPr>
          </p:nvGraphicFramePr>
          <p:xfrm>
            <a:off x="4978013" y="1354494"/>
            <a:ext cx="295883" cy="394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46" name="Equation" r:id="rId11" imgW="152268" imgH="203024" progId="">
                    <p:embed/>
                  </p:oleObj>
                </mc:Choice>
                <mc:Fallback>
                  <p:oleObj name="Equation" r:id="rId11" imgW="152268" imgH="203024" progId="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013" y="1354494"/>
                          <a:ext cx="295883" cy="3941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4875619" y="871837"/>
            <a:ext cx="728516" cy="659015"/>
            <a:chOff x="4875619" y="871837"/>
            <a:chExt cx="728516" cy="659015"/>
          </a:xfrm>
        </p:grpSpPr>
        <p:sp>
          <p:nvSpPr>
            <p:cNvPr id="220" name="Line 10"/>
            <p:cNvSpPr/>
            <p:nvPr/>
          </p:nvSpPr>
          <p:spPr>
            <a:xfrm flipH="1" flipV="1">
              <a:off x="5302470" y="948793"/>
              <a:ext cx="301665" cy="582059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902958"/>
                </p:ext>
              </p:extLst>
            </p:nvPr>
          </p:nvGraphicFramePr>
          <p:xfrm>
            <a:off x="4875619" y="871837"/>
            <a:ext cx="419214" cy="55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47" name="Equation" r:id="rId13" imgW="190417" imgH="253890" progId="">
                    <p:embed/>
                  </p:oleObj>
                </mc:Choice>
                <mc:Fallback>
                  <p:oleObj name="Equation" r:id="rId13" imgW="190417" imgH="253890" progId="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5619" y="871837"/>
                          <a:ext cx="419214" cy="55895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053539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467544" y="-99392"/>
            <a:ext cx="4472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 Sum of forces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0991" y="4377633"/>
            <a:ext cx="8895505" cy="78725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Horizontal components are constructive </a:t>
            </a:r>
            <a:r>
              <a:rPr lang="en-US" sz="2400" i="1" dirty="0" smtClean="0">
                <a:solidFill>
                  <a:schemeClr val="tx1"/>
                </a:solidFill>
              </a:rPr>
              <a:t>only </a:t>
            </a:r>
            <a:r>
              <a:rPr lang="en-US" sz="2400" dirty="0" smtClean="0">
                <a:solidFill>
                  <a:schemeClr val="tx1"/>
                </a:solidFill>
              </a:rPr>
              <a:t> when magnets are </a:t>
            </a:r>
            <a:r>
              <a:rPr lang="en-US" sz="2400" i="1" dirty="0" smtClean="0">
                <a:solidFill>
                  <a:schemeClr val="tx1"/>
                </a:solidFill>
              </a:rPr>
              <a:t>oppositely</a:t>
            </a:r>
            <a:r>
              <a:rPr lang="en-US" sz="2400" dirty="0" smtClean="0">
                <a:solidFill>
                  <a:schemeClr val="tx1"/>
                </a:solidFill>
              </a:rPr>
              <a:t> oriented</a:t>
            </a:r>
            <a:endParaRPr lang="ru-RU" sz="2400" i="1" dirty="0">
              <a:solidFill>
                <a:schemeClr val="tx1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1691680" y="1587307"/>
            <a:ext cx="5356602" cy="1558807"/>
            <a:chOff x="65346" y="2260891"/>
            <a:chExt cx="3776981" cy="1099127"/>
          </a:xfrm>
        </p:grpSpPr>
        <p:grpSp>
          <p:nvGrpSpPr>
            <p:cNvPr id="76" name="Group 75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85" name="Rectangle 84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78" name="Cross 77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259596" y="1477989"/>
            <a:ext cx="4206348" cy="1780254"/>
            <a:chOff x="3961463" y="2183810"/>
            <a:chExt cx="2965928" cy="1255271"/>
          </a:xfrm>
        </p:grpSpPr>
        <p:grpSp>
          <p:nvGrpSpPr>
            <p:cNvPr id="92" name="Group 91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38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39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1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31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2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3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4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5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6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7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94" name="Group 93"/>
            <p:cNvGrpSpPr/>
            <p:nvPr/>
          </p:nvGrpSpPr>
          <p:grpSpPr>
            <a:xfrm>
              <a:off x="5998215" y="2186240"/>
              <a:ext cx="929176" cy="1252841"/>
              <a:chOff x="5998215" y="2186240"/>
              <a:chExt cx="929176" cy="1252841"/>
            </a:xfrm>
          </p:grpSpPr>
          <p:sp>
            <p:nvSpPr>
              <p:cNvPr id="102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95" name="Group 94"/>
              <p:cNvGrpSpPr/>
              <p:nvPr/>
            </p:nvGrpSpPr>
            <p:grpSpPr>
              <a:xfrm>
                <a:off x="6029694" y="2194164"/>
                <a:ext cx="869803" cy="1243183"/>
                <a:chOff x="2345984" y="3126620"/>
                <a:chExt cx="3240000" cy="1815480"/>
              </a:xfrm>
            </p:grpSpPr>
            <p:sp>
              <p:nvSpPr>
                <p:cNvPr id="12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0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2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98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3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4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147" name="Group 146"/>
          <p:cNvGrpSpPr/>
          <p:nvPr/>
        </p:nvGrpSpPr>
        <p:grpSpPr>
          <a:xfrm>
            <a:off x="5226591" y="1066960"/>
            <a:ext cx="645256" cy="2540837"/>
            <a:chOff x="6053514" y="1893990"/>
            <a:chExt cx="454975" cy="1791564"/>
          </a:xfrm>
        </p:grpSpPr>
        <p:grpSp>
          <p:nvGrpSpPr>
            <p:cNvPr id="148" name="Group 147"/>
            <p:cNvGrpSpPr/>
            <p:nvPr/>
          </p:nvGrpSpPr>
          <p:grpSpPr>
            <a:xfrm>
              <a:off x="6053514" y="3467563"/>
              <a:ext cx="217991" cy="217991"/>
              <a:chOff x="2195490" y="4644431"/>
              <a:chExt cx="334253" cy="334253"/>
            </a:xfrm>
          </p:grpSpPr>
          <p:sp>
            <p:nvSpPr>
              <p:cNvPr id="153" name="CustomShape 23"/>
              <p:cNvSpPr/>
              <p:nvPr/>
            </p:nvSpPr>
            <p:spPr>
              <a:xfrm>
                <a:off x="2195490" y="4644431"/>
                <a:ext cx="334253" cy="334253"/>
              </a:xfrm>
              <a:prstGeom prst="ellipse">
                <a:avLst/>
              </a:prstGeom>
              <a:solidFill>
                <a:srgbClr val="FFFFFF"/>
              </a:solidFill>
              <a:ln w="25560">
                <a:solidFill>
                  <a:schemeClr val="tx1"/>
                </a:solidFill>
                <a:round/>
              </a:ln>
            </p:spPr>
          </p:sp>
          <p:sp>
            <p:nvSpPr>
              <p:cNvPr id="154" name="CustomShape 24"/>
              <p:cNvSpPr/>
              <p:nvPr/>
            </p:nvSpPr>
            <p:spPr>
              <a:xfrm>
                <a:off x="2304414" y="4753369"/>
                <a:ext cx="116404" cy="116403"/>
              </a:xfrm>
              <a:prstGeom prst="ellipse">
                <a:avLst/>
              </a:prstGeom>
              <a:solidFill>
                <a:schemeClr val="tx1"/>
              </a:solidFill>
              <a:ln w="25560">
                <a:noFill/>
                <a:round/>
              </a:ln>
            </p:spPr>
          </p:sp>
        </p:grpSp>
        <p:grpSp>
          <p:nvGrpSpPr>
            <p:cNvPr id="149" name="Group 148"/>
            <p:cNvGrpSpPr/>
            <p:nvPr/>
          </p:nvGrpSpPr>
          <p:grpSpPr>
            <a:xfrm>
              <a:off x="6288503" y="1893990"/>
              <a:ext cx="219986" cy="219985"/>
              <a:chOff x="4602550" y="3002695"/>
              <a:chExt cx="336430" cy="336430"/>
            </a:xfrm>
          </p:grpSpPr>
          <p:sp>
            <p:nvSpPr>
              <p:cNvPr id="151" name="CustomShape 13"/>
              <p:cNvSpPr/>
              <p:nvPr/>
            </p:nvSpPr>
            <p:spPr>
              <a:xfrm>
                <a:off x="4602550" y="3002695"/>
                <a:ext cx="336430" cy="3364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</a:ln>
            </p:spPr>
          </p:sp>
          <p:sp>
            <p:nvSpPr>
              <p:cNvPr id="152" name="Cross 151"/>
              <p:cNvSpPr/>
              <p:nvPr/>
            </p:nvSpPr>
            <p:spPr>
              <a:xfrm rot="2700000">
                <a:off x="4656543" y="3054179"/>
                <a:ext cx="230175" cy="230176"/>
              </a:xfrm>
              <a:prstGeom prst="plus">
                <a:avLst>
                  <a:gd name="adj" fmla="val 47389"/>
                </a:avLst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50" name="Line 10"/>
            <p:cNvSpPr/>
            <p:nvPr/>
          </p:nvSpPr>
          <p:spPr>
            <a:xfrm flipV="1">
              <a:off x="6099437" y="2717670"/>
              <a:ext cx="97330" cy="420344"/>
            </a:xfrm>
            <a:prstGeom prst="line">
              <a:avLst/>
            </a:prstGeom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</p:grpSp>
      <p:grpSp>
        <p:nvGrpSpPr>
          <p:cNvPr id="26" name="Group 25"/>
          <p:cNvGrpSpPr/>
          <p:nvPr/>
        </p:nvGrpSpPr>
        <p:grpSpPr>
          <a:xfrm>
            <a:off x="468586" y="1286015"/>
            <a:ext cx="7991846" cy="2286314"/>
            <a:chOff x="468586" y="1988840"/>
            <a:chExt cx="7991846" cy="2286314"/>
          </a:xfrm>
        </p:grpSpPr>
        <p:grpSp>
          <p:nvGrpSpPr>
            <p:cNvPr id="13" name="Group 12"/>
            <p:cNvGrpSpPr/>
            <p:nvPr/>
          </p:nvGrpSpPr>
          <p:grpSpPr>
            <a:xfrm>
              <a:off x="701617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66" name="Group 65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70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2784932"/>
                    <a:gd name="adj2" fmla="val 1410726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71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5" name="Group 154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56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57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82384"/>
                </p:ext>
              </p:extLst>
            </p:nvPr>
          </p:nvGraphicFramePr>
          <p:xfrm>
            <a:off x="8012757" y="2094765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66" name="Equation" r:id="rId4" imgW="152268" imgH="203024" progId="">
                    <p:embed/>
                  </p:oleObj>
                </mc:Choice>
                <mc:Fallback>
                  <p:oleObj name="Equation" r:id="rId4" imgW="152268" imgH="203024" progId="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2757" y="2094765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137834"/>
                </p:ext>
              </p:extLst>
            </p:nvPr>
          </p:nvGraphicFramePr>
          <p:xfrm>
            <a:off x="468586" y="2742797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67" name="Equation" r:id="rId6" imgW="152268" imgH="203024" progId="">
                    <p:embed/>
                  </p:oleObj>
                </mc:Choice>
                <mc:Fallback>
                  <p:oleObj name="Equation" r:id="rId6" imgW="152268" imgH="203024" progId="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86" y="2742797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8" name="Group 167"/>
            <p:cNvGrpSpPr/>
            <p:nvPr/>
          </p:nvGrpSpPr>
          <p:grpSpPr>
            <a:xfrm flipH="1">
              <a:off x="5343273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169" name="Group 168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3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2661327"/>
                    <a:gd name="adj2" fmla="val 1410726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74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0" name="Group 169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1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72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20" name="Line 10"/>
          <p:cNvSpPr/>
          <p:nvPr/>
        </p:nvSpPr>
        <p:spPr>
          <a:xfrm flipH="1" flipV="1">
            <a:off x="5302470" y="948793"/>
            <a:ext cx="301665" cy="582059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7631"/>
              </p:ext>
            </p:extLst>
          </p:nvPr>
        </p:nvGraphicFramePr>
        <p:xfrm>
          <a:off x="5476764" y="2196720"/>
          <a:ext cx="267711" cy="34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068" name="Equation" r:id="rId7" imgW="126780" imgH="164814" progId="">
                  <p:embed/>
                </p:oleObj>
              </mc:Choice>
              <mc:Fallback>
                <p:oleObj name="Equation" r:id="rId7" imgW="126780" imgH="164814" progId="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64" y="2196720"/>
                        <a:ext cx="267711" cy="348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290307" y="948793"/>
            <a:ext cx="4139587" cy="2558268"/>
            <a:chOff x="2290307" y="948793"/>
            <a:chExt cx="4139587" cy="2558268"/>
          </a:xfrm>
        </p:grpSpPr>
        <p:grpSp>
          <p:nvGrpSpPr>
            <p:cNvPr id="2" name="Group 1"/>
            <p:cNvGrpSpPr/>
            <p:nvPr/>
          </p:nvGrpSpPr>
          <p:grpSpPr>
            <a:xfrm>
              <a:off x="4570910" y="1203326"/>
              <a:ext cx="1858984" cy="2303735"/>
              <a:chOff x="4570910" y="1203326"/>
              <a:chExt cx="1858984" cy="2303735"/>
            </a:xfrm>
          </p:grpSpPr>
          <p:sp>
            <p:nvSpPr>
              <p:cNvPr id="77" name="Line 10"/>
              <p:cNvSpPr/>
              <p:nvPr/>
            </p:nvSpPr>
            <p:spPr>
              <a:xfrm flipH="1">
                <a:off x="5771499" y="3216043"/>
                <a:ext cx="251849" cy="291018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</p:spPr>
          </p:sp>
          <p:sp>
            <p:nvSpPr>
              <p:cNvPr id="81" name="Line 10"/>
              <p:cNvSpPr/>
              <p:nvPr/>
            </p:nvSpPr>
            <p:spPr>
              <a:xfrm flipH="1" flipV="1">
                <a:off x="6417467" y="1203326"/>
                <a:ext cx="12427" cy="32498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</p:spPr>
          </p:sp>
          <p:sp>
            <p:nvSpPr>
              <p:cNvPr id="82" name="Line 10"/>
              <p:cNvSpPr/>
              <p:nvPr/>
            </p:nvSpPr>
            <p:spPr>
              <a:xfrm flipH="1">
                <a:off x="4921249" y="3216043"/>
                <a:ext cx="270109" cy="155807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</p:spPr>
          </p:sp>
          <p:sp>
            <p:nvSpPr>
              <p:cNvPr id="83" name="Line 10"/>
              <p:cNvSpPr/>
              <p:nvPr/>
            </p:nvSpPr>
            <p:spPr>
              <a:xfrm flipH="1" flipV="1">
                <a:off x="4570910" y="1435107"/>
                <a:ext cx="200818" cy="73782"/>
              </a:xfrm>
              <a:prstGeom prst="line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 w="med" len="med"/>
                <a:tailEnd type="arrow" w="med" len="med"/>
              </a:ln>
            </p:spPr>
          </p:sp>
        </p:grpSp>
        <p:sp>
          <p:nvSpPr>
            <p:cNvPr id="86" name="Line 10"/>
            <p:cNvSpPr/>
            <p:nvPr/>
          </p:nvSpPr>
          <p:spPr>
            <a:xfrm flipH="1">
              <a:off x="2449570" y="3216043"/>
              <a:ext cx="251849" cy="291018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87" name="Line 10"/>
            <p:cNvSpPr/>
            <p:nvPr/>
          </p:nvSpPr>
          <p:spPr>
            <a:xfrm flipH="1" flipV="1">
              <a:off x="2290307" y="1203326"/>
              <a:ext cx="12427" cy="324982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88" name="Line 10"/>
            <p:cNvSpPr/>
            <p:nvPr/>
          </p:nvSpPr>
          <p:spPr>
            <a:xfrm flipH="1">
              <a:off x="3265474" y="3216043"/>
              <a:ext cx="270109" cy="155807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93" name="Line 10"/>
            <p:cNvSpPr/>
            <p:nvPr/>
          </p:nvSpPr>
          <p:spPr>
            <a:xfrm flipH="1" flipV="1">
              <a:off x="3752819" y="1435107"/>
              <a:ext cx="200818" cy="73782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96" name="Line 10"/>
            <p:cNvSpPr/>
            <p:nvPr/>
          </p:nvSpPr>
          <p:spPr>
            <a:xfrm flipH="1" flipV="1">
              <a:off x="2828732" y="948793"/>
              <a:ext cx="301665" cy="582059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99" name="Line 10"/>
            <p:cNvSpPr/>
            <p:nvPr/>
          </p:nvSpPr>
          <p:spPr>
            <a:xfrm flipH="1" flipV="1">
              <a:off x="4067944" y="3224776"/>
              <a:ext cx="288146" cy="0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</p:grpSp>
      <p:grpSp>
        <p:nvGrpSpPr>
          <p:cNvPr id="7" name="Group 6"/>
          <p:cNvGrpSpPr/>
          <p:nvPr/>
        </p:nvGrpSpPr>
        <p:grpSpPr>
          <a:xfrm>
            <a:off x="3509177" y="3457575"/>
            <a:ext cx="1321586" cy="728663"/>
            <a:chOff x="3265474" y="3457575"/>
            <a:chExt cx="1321586" cy="728663"/>
          </a:xfrm>
        </p:grpSpPr>
        <p:sp>
          <p:nvSpPr>
            <p:cNvPr id="101" name="Line 10"/>
            <p:cNvSpPr/>
            <p:nvPr/>
          </p:nvSpPr>
          <p:spPr>
            <a:xfrm flipH="1" flipV="1">
              <a:off x="3265474" y="4149080"/>
              <a:ext cx="1190102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4447093"/>
                </p:ext>
              </p:extLst>
            </p:nvPr>
          </p:nvGraphicFramePr>
          <p:xfrm>
            <a:off x="3369447" y="3457575"/>
            <a:ext cx="1217613" cy="728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69" name="Equation" r:id="rId9" imgW="444240" imgH="266400" progId="Equation.DSMT4">
                    <p:embed/>
                  </p:oleObj>
                </mc:Choice>
                <mc:Fallback>
                  <p:oleObj name="Equation" r:id="rId9" imgW="444240" imgH="26640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447" y="3457575"/>
                          <a:ext cx="1217613" cy="728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1691680" y="1587307"/>
            <a:ext cx="5356602" cy="1558807"/>
            <a:chOff x="65346" y="2260891"/>
            <a:chExt cx="3776981" cy="1099127"/>
          </a:xfrm>
        </p:grpSpPr>
        <p:grpSp>
          <p:nvGrpSpPr>
            <p:cNvPr id="108" name="Group 107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111" name="Rectangle 110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13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109" name="Cross 108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0" name="Straight Connector 109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Прямоугольник 3"/>
          <p:cNvSpPr/>
          <p:nvPr/>
        </p:nvSpPr>
        <p:spPr>
          <a:xfrm>
            <a:off x="140991" y="5302027"/>
            <a:ext cx="8895505" cy="106418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he </a:t>
            </a:r>
            <a:r>
              <a:rPr lang="en-US" sz="2400" i="1" dirty="0" smtClean="0">
                <a:solidFill>
                  <a:schemeClr val="tx1"/>
                </a:solidFill>
              </a:rPr>
              <a:t>sum force </a:t>
            </a:r>
            <a:r>
              <a:rPr lang="en-US" sz="2400" dirty="0" smtClean="0">
                <a:solidFill>
                  <a:schemeClr val="tx1"/>
                </a:solidFill>
              </a:rPr>
              <a:t>applied to coil is equal (reaction) to </a:t>
            </a:r>
            <a:r>
              <a:rPr lang="en-US" sz="2400" i="1" dirty="0" smtClean="0">
                <a:solidFill>
                  <a:schemeClr val="tx1"/>
                </a:solidFill>
              </a:rPr>
              <a:t>driving force </a:t>
            </a:r>
            <a:r>
              <a:rPr lang="en-US" sz="2400" dirty="0" smtClean="0">
                <a:solidFill>
                  <a:schemeClr val="tx1"/>
                </a:solidFill>
              </a:rPr>
              <a:t>applied to a train.</a:t>
            </a:r>
            <a:endParaRPr lang="ru-RU" sz="2400" dirty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262583" y="2108249"/>
            <a:ext cx="4605503" cy="1680791"/>
            <a:chOff x="4262583" y="2101167"/>
            <a:chExt cx="4605503" cy="1680791"/>
          </a:xfrm>
        </p:grpSpPr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6914492"/>
                </p:ext>
              </p:extLst>
            </p:nvPr>
          </p:nvGraphicFramePr>
          <p:xfrm>
            <a:off x="7524328" y="2709779"/>
            <a:ext cx="1343758" cy="1072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070" name="Equation" r:id="rId11" imgW="317160" imgH="253800" progId="Equation.DSMT4">
                    <p:embed/>
                  </p:oleObj>
                </mc:Choice>
                <mc:Fallback>
                  <p:oleObj name="Equation" r:id="rId11" imgW="317160" imgH="25380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4328" y="2709779"/>
                          <a:ext cx="1343758" cy="107217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Line 10"/>
            <p:cNvSpPr/>
            <p:nvPr/>
          </p:nvSpPr>
          <p:spPr>
            <a:xfrm flipV="1">
              <a:off x="4262583" y="2101167"/>
              <a:ext cx="4485881" cy="514143"/>
            </a:xfrm>
            <a:prstGeom prst="rightArrow">
              <a:avLst/>
            </a:prstGeom>
            <a:solidFill>
              <a:srgbClr val="0070C0"/>
            </a:solidFill>
            <a:ln w="38100">
              <a:solidFill>
                <a:srgbClr val="0070C0"/>
              </a:solidFill>
              <a:round/>
              <a:headEnd type="none" w="med" len="med"/>
              <a:tailEnd type="arrow" w="med" len="med"/>
            </a:ln>
          </p:spPr>
        </p:sp>
      </p:grpSp>
      <p:sp>
        <p:nvSpPr>
          <p:cNvPr id="3" name="Rectangle 2"/>
          <p:cNvSpPr/>
          <p:nvPr/>
        </p:nvSpPr>
        <p:spPr>
          <a:xfrm>
            <a:off x="1908114" y="-1107504"/>
            <a:ext cx="5140168" cy="72008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On every action there is a reac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20175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467544" y="-99392"/>
            <a:ext cx="33408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 Friction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0991" y="4377633"/>
            <a:ext cx="8895505" cy="78725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he train is slowed down with friction force</a:t>
            </a:r>
            <a:endParaRPr lang="ru-RU" sz="2400" dirty="0">
              <a:solidFill>
                <a:schemeClr val="tx1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467544" y="1133200"/>
            <a:ext cx="5356602" cy="1558807"/>
            <a:chOff x="65346" y="2260891"/>
            <a:chExt cx="3776981" cy="1099127"/>
          </a:xfrm>
        </p:grpSpPr>
        <p:grpSp>
          <p:nvGrpSpPr>
            <p:cNvPr id="76" name="Group 75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85" name="Rectangle 84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78" name="Cross 77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1035460" y="1023882"/>
            <a:ext cx="4206348" cy="1780254"/>
            <a:chOff x="3961463" y="2183810"/>
            <a:chExt cx="2965928" cy="1255271"/>
          </a:xfrm>
        </p:grpSpPr>
        <p:grpSp>
          <p:nvGrpSpPr>
            <p:cNvPr id="92" name="Group 91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38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39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1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31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2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3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4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5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6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7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94" name="Group 93"/>
            <p:cNvGrpSpPr/>
            <p:nvPr/>
          </p:nvGrpSpPr>
          <p:grpSpPr>
            <a:xfrm>
              <a:off x="5998215" y="2186240"/>
              <a:ext cx="929176" cy="1252841"/>
              <a:chOff x="5998215" y="2186240"/>
              <a:chExt cx="929176" cy="1252841"/>
            </a:xfrm>
          </p:grpSpPr>
          <p:sp>
            <p:nvSpPr>
              <p:cNvPr id="102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95" name="Group 94"/>
              <p:cNvGrpSpPr/>
              <p:nvPr/>
            </p:nvGrpSpPr>
            <p:grpSpPr>
              <a:xfrm>
                <a:off x="6029694" y="2194164"/>
                <a:ext cx="869803" cy="1243183"/>
                <a:chOff x="2345984" y="3126620"/>
                <a:chExt cx="3240000" cy="1815480"/>
              </a:xfrm>
            </p:grpSpPr>
            <p:sp>
              <p:nvSpPr>
                <p:cNvPr id="12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0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2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98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3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4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8" name="Group 7"/>
          <p:cNvGrpSpPr/>
          <p:nvPr/>
        </p:nvGrpSpPr>
        <p:grpSpPr>
          <a:xfrm>
            <a:off x="440874" y="3019972"/>
            <a:ext cx="2645939" cy="978015"/>
            <a:chOff x="7083695" y="2392174"/>
            <a:chExt cx="2645939" cy="978015"/>
          </a:xfrm>
          <a:solidFill>
            <a:srgbClr val="0070C0"/>
          </a:solidFill>
        </p:grpSpPr>
        <p:sp>
          <p:nvSpPr>
            <p:cNvPr id="105" name="Line 10"/>
            <p:cNvSpPr/>
            <p:nvPr/>
          </p:nvSpPr>
          <p:spPr>
            <a:xfrm flipV="1">
              <a:off x="7083695" y="2392174"/>
              <a:ext cx="2645939" cy="246095"/>
            </a:xfrm>
            <a:prstGeom prst="rightArrow">
              <a:avLst>
                <a:gd name="adj1" fmla="val 50000"/>
                <a:gd name="adj2" fmla="val 159271"/>
              </a:avLst>
            </a:prstGeom>
            <a:grpFill/>
            <a:ln w="38100">
              <a:solidFill>
                <a:srgbClr val="0070C0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5339621"/>
                </p:ext>
              </p:extLst>
            </p:nvPr>
          </p:nvGraphicFramePr>
          <p:xfrm>
            <a:off x="7492676" y="2638270"/>
            <a:ext cx="917311" cy="73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41" name="Equation" r:id="rId4" imgW="317160" imgH="253800" progId="Equation.DSMT4">
                    <p:embed/>
                  </p:oleObj>
                </mc:Choice>
                <mc:Fallback>
                  <p:oleObj name="Equation" r:id="rId4" imgW="317160" imgH="25380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676" y="2638270"/>
                          <a:ext cx="917311" cy="731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96"/>
          <p:cNvGrpSpPr/>
          <p:nvPr/>
        </p:nvGrpSpPr>
        <p:grpSpPr>
          <a:xfrm>
            <a:off x="5150259" y="1023882"/>
            <a:ext cx="3793873" cy="1780254"/>
            <a:chOff x="3961463" y="2183810"/>
            <a:chExt cx="2675089" cy="1255271"/>
          </a:xfrm>
        </p:grpSpPr>
        <p:grpSp>
          <p:nvGrpSpPr>
            <p:cNvPr id="100" name="Group 99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126" name="Group 125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61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62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6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64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65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75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7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27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28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44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45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58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59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60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114" name="Group 113"/>
            <p:cNvGrpSpPr/>
            <p:nvPr/>
          </p:nvGrpSpPr>
          <p:grpSpPr>
            <a:xfrm>
              <a:off x="5998215" y="2186240"/>
              <a:ext cx="638337" cy="1252841"/>
              <a:chOff x="5998215" y="2186240"/>
              <a:chExt cx="638337" cy="1252841"/>
            </a:xfrm>
          </p:grpSpPr>
          <p:sp>
            <p:nvSpPr>
              <p:cNvPr id="117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118" name="Group 117"/>
              <p:cNvGrpSpPr/>
              <p:nvPr/>
            </p:nvGrpSpPr>
            <p:grpSpPr>
              <a:xfrm>
                <a:off x="6029694" y="2194165"/>
                <a:ext cx="579869" cy="1238253"/>
                <a:chOff x="2345984" y="3126620"/>
                <a:chExt cx="2160000" cy="1808280"/>
              </a:xfrm>
            </p:grpSpPr>
            <p:sp>
              <p:nvSpPr>
                <p:cNvPr id="122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23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</p:grpSp>
          <p:sp>
            <p:nvSpPr>
              <p:cNvPr id="120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21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177" name="Group 176"/>
          <p:cNvGrpSpPr/>
          <p:nvPr/>
        </p:nvGrpSpPr>
        <p:grpSpPr>
          <a:xfrm>
            <a:off x="6156175" y="3019971"/>
            <a:ext cx="1144738" cy="996404"/>
            <a:chOff x="7349479" y="2392173"/>
            <a:chExt cx="1144738" cy="996404"/>
          </a:xfrm>
        </p:grpSpPr>
        <p:sp>
          <p:nvSpPr>
            <p:cNvPr id="178" name="Line 10"/>
            <p:cNvSpPr/>
            <p:nvPr/>
          </p:nvSpPr>
          <p:spPr>
            <a:xfrm flipH="1" flipV="1">
              <a:off x="7349479" y="2392173"/>
              <a:ext cx="1130366" cy="246095"/>
            </a:xfrm>
            <a:prstGeom prst="rightArrow">
              <a:avLst>
                <a:gd name="adj1" fmla="val 50000"/>
                <a:gd name="adj2" fmla="val 159271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79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393313"/>
                </p:ext>
              </p:extLst>
            </p:nvPr>
          </p:nvGraphicFramePr>
          <p:xfrm>
            <a:off x="7871917" y="2620227"/>
            <a:ext cx="622300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942" name="Equation" r:id="rId6" imgW="215640" imgH="266400" progId="Equation.DSMT4">
                    <p:embed/>
                  </p:oleObj>
                </mc:Choice>
                <mc:Fallback>
                  <p:oleObj name="Equation" r:id="rId6" imgW="215640" imgH="266400" progId="Equation.DSMT4">
                    <p:embed/>
                    <p:pic>
                      <p:nvPicPr>
                        <p:cNvPr id="0" name="Picture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1917" y="2620227"/>
                          <a:ext cx="622300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0" name="Group 179"/>
          <p:cNvGrpSpPr/>
          <p:nvPr/>
        </p:nvGrpSpPr>
        <p:grpSpPr>
          <a:xfrm>
            <a:off x="1280344" y="1133200"/>
            <a:ext cx="5356602" cy="1558807"/>
            <a:chOff x="65346" y="2260891"/>
            <a:chExt cx="3776981" cy="1099127"/>
          </a:xfrm>
        </p:grpSpPr>
        <p:grpSp>
          <p:nvGrpSpPr>
            <p:cNvPr id="181" name="Group 180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184" name="Rectangle 183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5" name="Rectangle 184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6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182" name="Cross 181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83" name="Straight Connector 182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1282031" y="903710"/>
            <a:ext cx="5192429" cy="2005860"/>
            <a:chOff x="1282031" y="903710"/>
            <a:chExt cx="5192429" cy="2005860"/>
          </a:xfrm>
        </p:grpSpPr>
        <p:sp>
          <p:nvSpPr>
            <p:cNvPr id="188" name="Line 10"/>
            <p:cNvSpPr/>
            <p:nvPr/>
          </p:nvSpPr>
          <p:spPr>
            <a:xfrm flipH="1" flipV="1">
              <a:off x="5884511" y="903710"/>
              <a:ext cx="338489" cy="93240"/>
            </a:xfrm>
            <a:prstGeom prst="rightArrow">
              <a:avLst>
                <a:gd name="adj1" fmla="val 50000"/>
                <a:gd name="adj2" fmla="val 90893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189" name="Line 10"/>
            <p:cNvSpPr/>
            <p:nvPr/>
          </p:nvSpPr>
          <p:spPr>
            <a:xfrm flipH="1" flipV="1">
              <a:off x="1282031" y="2816330"/>
              <a:ext cx="338489" cy="93240"/>
            </a:xfrm>
            <a:prstGeom prst="rightArrow">
              <a:avLst>
                <a:gd name="adj1" fmla="val 50000"/>
                <a:gd name="adj2" fmla="val 90893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190" name="Line 10"/>
            <p:cNvSpPr/>
            <p:nvPr/>
          </p:nvSpPr>
          <p:spPr>
            <a:xfrm flipH="1" flipV="1">
              <a:off x="1647791" y="903710"/>
              <a:ext cx="338489" cy="93240"/>
            </a:xfrm>
            <a:prstGeom prst="rightArrow">
              <a:avLst>
                <a:gd name="adj1" fmla="val 50000"/>
                <a:gd name="adj2" fmla="val 90893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191" name="Line 10"/>
            <p:cNvSpPr/>
            <p:nvPr/>
          </p:nvSpPr>
          <p:spPr>
            <a:xfrm flipH="1" flipV="1">
              <a:off x="6135971" y="2816330"/>
              <a:ext cx="338489" cy="93240"/>
            </a:xfrm>
            <a:prstGeom prst="rightArrow">
              <a:avLst>
                <a:gd name="adj1" fmla="val 50000"/>
                <a:gd name="adj2" fmla="val 90893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</p:grpSp>
    </p:spTree>
    <p:extLst>
      <p:ext uri="{BB962C8B-B14F-4D97-AF65-F5344CB8AC3E}">
        <p14:creationId xmlns:p14="http://schemas.microsoft.com/office/powerpoint/2010/main" val="16516737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81481E-6 L 0.95903 0.000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TextBox 64"/>
          <p:cNvSpPr txBox="1"/>
          <p:nvPr/>
        </p:nvSpPr>
        <p:spPr>
          <a:xfrm>
            <a:off x="467544" y="-99392"/>
            <a:ext cx="4388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Eddy currents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89963" y="5013176"/>
            <a:ext cx="5750189" cy="121930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Moving magnets change the flux through the coil, thus the counter-current slows down the train</a:t>
            </a:r>
            <a:endParaRPr lang="ru-RU" sz="2400" dirty="0">
              <a:solidFill>
                <a:schemeClr val="tx1"/>
              </a:solidFill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1573054" y="1133200"/>
            <a:ext cx="5356602" cy="1558807"/>
            <a:chOff x="65346" y="2260891"/>
            <a:chExt cx="3776981" cy="1099127"/>
          </a:xfrm>
        </p:grpSpPr>
        <p:grpSp>
          <p:nvGrpSpPr>
            <p:cNvPr id="76" name="Group 75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85" name="Rectangle 84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78" name="Cross 77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512427" y="1023882"/>
            <a:ext cx="4206348" cy="1780254"/>
            <a:chOff x="3961463" y="2183810"/>
            <a:chExt cx="2965928" cy="1255271"/>
          </a:xfrm>
        </p:grpSpPr>
        <p:grpSp>
          <p:nvGrpSpPr>
            <p:cNvPr id="92" name="Group 91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38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39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1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31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2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3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4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5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6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7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94" name="Group 93"/>
            <p:cNvGrpSpPr/>
            <p:nvPr/>
          </p:nvGrpSpPr>
          <p:grpSpPr>
            <a:xfrm>
              <a:off x="5998215" y="2186240"/>
              <a:ext cx="929176" cy="1252841"/>
              <a:chOff x="5998215" y="2186240"/>
              <a:chExt cx="929176" cy="1252841"/>
            </a:xfrm>
          </p:grpSpPr>
          <p:sp>
            <p:nvSpPr>
              <p:cNvPr id="102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95" name="Group 94"/>
              <p:cNvGrpSpPr/>
              <p:nvPr/>
            </p:nvGrpSpPr>
            <p:grpSpPr>
              <a:xfrm>
                <a:off x="6029694" y="2194164"/>
                <a:ext cx="869803" cy="1243183"/>
                <a:chOff x="2345984" y="3126620"/>
                <a:chExt cx="3240000" cy="1815480"/>
              </a:xfrm>
            </p:grpSpPr>
            <p:sp>
              <p:nvSpPr>
                <p:cNvPr id="12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0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2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98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3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4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8" name="Group 7"/>
          <p:cNvGrpSpPr/>
          <p:nvPr/>
        </p:nvGrpSpPr>
        <p:grpSpPr>
          <a:xfrm>
            <a:off x="467544" y="3137431"/>
            <a:ext cx="2933452" cy="978016"/>
            <a:chOff x="7083695" y="2392173"/>
            <a:chExt cx="2933452" cy="978016"/>
          </a:xfrm>
        </p:grpSpPr>
        <p:sp>
          <p:nvSpPr>
            <p:cNvPr id="105" name="Line 10"/>
            <p:cNvSpPr/>
            <p:nvPr/>
          </p:nvSpPr>
          <p:spPr>
            <a:xfrm flipV="1">
              <a:off x="7083695" y="2392173"/>
              <a:ext cx="2933452" cy="246095"/>
            </a:xfrm>
            <a:prstGeom prst="rightArrow">
              <a:avLst>
                <a:gd name="adj1" fmla="val 50000"/>
                <a:gd name="adj2" fmla="val 159271"/>
              </a:avLst>
            </a:prstGeom>
            <a:solidFill>
              <a:srgbClr val="0070C0"/>
            </a:solidFill>
            <a:ln w="38100">
              <a:solidFill>
                <a:srgbClr val="0070C0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15" name="Object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683100"/>
                </p:ext>
              </p:extLst>
            </p:nvPr>
          </p:nvGraphicFramePr>
          <p:xfrm>
            <a:off x="7492676" y="2638270"/>
            <a:ext cx="917311" cy="7319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1" name="Equation" r:id="rId4" imgW="317160" imgH="253800" progId="Equation.DSMT4">
                    <p:embed/>
                  </p:oleObj>
                </mc:Choice>
                <mc:Fallback>
                  <p:oleObj name="Equation" r:id="rId4" imgW="317160" imgH="2538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2676" y="2638270"/>
                          <a:ext cx="917311" cy="7319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" name="Group 176"/>
          <p:cNvGrpSpPr/>
          <p:nvPr/>
        </p:nvGrpSpPr>
        <p:grpSpPr>
          <a:xfrm>
            <a:off x="5938626" y="3137433"/>
            <a:ext cx="1146387" cy="996417"/>
            <a:chOff x="7349479" y="2392173"/>
            <a:chExt cx="1146387" cy="996417"/>
          </a:xfrm>
        </p:grpSpPr>
        <p:sp>
          <p:nvSpPr>
            <p:cNvPr id="178" name="Line 10"/>
            <p:cNvSpPr/>
            <p:nvPr/>
          </p:nvSpPr>
          <p:spPr>
            <a:xfrm flipH="1" flipV="1">
              <a:off x="7349479" y="2392173"/>
              <a:ext cx="1130366" cy="246095"/>
            </a:xfrm>
            <a:prstGeom prst="rightArrow">
              <a:avLst>
                <a:gd name="adj1" fmla="val 50000"/>
                <a:gd name="adj2" fmla="val 159271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79" name="Object 1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6716339"/>
                </p:ext>
              </p:extLst>
            </p:nvPr>
          </p:nvGraphicFramePr>
          <p:xfrm>
            <a:off x="7871978" y="2620240"/>
            <a:ext cx="623888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2" name="Equation" r:id="rId6" imgW="215640" imgH="266400" progId="Equation.DSMT4">
                    <p:embed/>
                  </p:oleObj>
                </mc:Choice>
                <mc:Fallback>
                  <p:oleObj name="Equation" r:id="rId6" imgW="215640" imgH="2664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71978" y="2620240"/>
                          <a:ext cx="623888" cy="768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" name="Group 68"/>
          <p:cNvGrpSpPr/>
          <p:nvPr/>
        </p:nvGrpSpPr>
        <p:grpSpPr>
          <a:xfrm>
            <a:off x="4639927" y="1023882"/>
            <a:ext cx="4206348" cy="1780254"/>
            <a:chOff x="3961463" y="2183810"/>
            <a:chExt cx="2965928" cy="1255271"/>
          </a:xfrm>
        </p:grpSpPr>
        <p:grpSp>
          <p:nvGrpSpPr>
            <p:cNvPr id="70" name="Group 69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06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08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09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10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11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12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13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86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87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88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93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96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99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1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71" name="Group 70"/>
            <p:cNvGrpSpPr/>
            <p:nvPr/>
          </p:nvGrpSpPr>
          <p:grpSpPr>
            <a:xfrm>
              <a:off x="5998215" y="2186240"/>
              <a:ext cx="929176" cy="1252841"/>
              <a:chOff x="5998215" y="2186240"/>
              <a:chExt cx="929176" cy="1252841"/>
            </a:xfrm>
          </p:grpSpPr>
          <p:sp>
            <p:nvSpPr>
              <p:cNvPr id="73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74" name="Group 73"/>
              <p:cNvGrpSpPr/>
              <p:nvPr/>
            </p:nvGrpSpPr>
            <p:grpSpPr>
              <a:xfrm>
                <a:off x="6029694" y="2194164"/>
                <a:ext cx="869803" cy="1243183"/>
                <a:chOff x="2345984" y="3126620"/>
                <a:chExt cx="3240000" cy="1815480"/>
              </a:xfrm>
            </p:grpSpPr>
            <p:sp>
              <p:nvSpPr>
                <p:cNvPr id="81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82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83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75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77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79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116" name="Group 115"/>
          <p:cNvGrpSpPr/>
          <p:nvPr/>
        </p:nvGrpSpPr>
        <p:grpSpPr>
          <a:xfrm>
            <a:off x="5920509" y="4317981"/>
            <a:ext cx="1477241" cy="977919"/>
            <a:chOff x="7331362" y="2392172"/>
            <a:chExt cx="1477241" cy="977919"/>
          </a:xfrm>
        </p:grpSpPr>
        <p:sp>
          <p:nvSpPr>
            <p:cNvPr id="119" name="Line 10"/>
            <p:cNvSpPr/>
            <p:nvPr/>
          </p:nvSpPr>
          <p:spPr>
            <a:xfrm flipH="1" flipV="1">
              <a:off x="7331362" y="2392172"/>
              <a:ext cx="1148483" cy="246095"/>
            </a:xfrm>
            <a:prstGeom prst="rightArrow">
              <a:avLst>
                <a:gd name="adj1" fmla="val 50000"/>
                <a:gd name="adj2" fmla="val 159271"/>
              </a:avLst>
            </a:prstGeom>
            <a:solidFill>
              <a:schemeClr val="tx1"/>
            </a:solidFill>
            <a:ln w="381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25" name="Object 1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1765722"/>
                </p:ext>
              </p:extLst>
            </p:nvPr>
          </p:nvGraphicFramePr>
          <p:xfrm>
            <a:off x="7562416" y="2638254"/>
            <a:ext cx="1246187" cy="731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053" name="Equation" r:id="rId8" imgW="431640" imgH="253800" progId="Equation.DSMT4">
                    <p:embed/>
                  </p:oleObj>
                </mc:Choice>
                <mc:Fallback>
                  <p:oleObj name="Equation" r:id="rId8" imgW="431640" imgH="2538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2416" y="2638254"/>
                          <a:ext cx="1246187" cy="731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9" name="Line 10"/>
          <p:cNvSpPr/>
          <p:nvPr/>
        </p:nvSpPr>
        <p:spPr>
          <a:xfrm flipV="1">
            <a:off x="4263116" y="1846496"/>
            <a:ext cx="3692461" cy="133305"/>
          </a:xfrm>
          <a:prstGeom prst="rightArrow">
            <a:avLst>
              <a:gd name="adj1" fmla="val 50000"/>
              <a:gd name="adj2" fmla="val 204350"/>
            </a:avLst>
          </a:prstGeom>
          <a:solidFill>
            <a:schemeClr val="tx1"/>
          </a:solidFill>
          <a:ln w="3175">
            <a:noFill/>
            <a:round/>
            <a:headEnd type="none" w="med" len="med"/>
            <a:tailEnd type="arrow" w="med" len="med"/>
          </a:ln>
        </p:spPr>
      </p:sp>
    </p:spTree>
    <p:extLst>
      <p:ext uri="{BB962C8B-B14F-4D97-AF65-F5344CB8AC3E}">
        <p14:creationId xmlns:p14="http://schemas.microsoft.com/office/powerpoint/2010/main" val="3789222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1" name="Group 610"/>
          <p:cNvGrpSpPr/>
          <p:nvPr/>
        </p:nvGrpSpPr>
        <p:grpSpPr>
          <a:xfrm>
            <a:off x="6371960" y="708031"/>
            <a:ext cx="712858" cy="449612"/>
            <a:chOff x="1641385" y="3133100"/>
            <a:chExt cx="5766161" cy="1793340"/>
          </a:xfrm>
        </p:grpSpPr>
        <p:sp>
          <p:nvSpPr>
            <p:cNvPr id="612" name="Rectangle 611"/>
            <p:cNvSpPr/>
            <p:nvPr/>
          </p:nvSpPr>
          <p:spPr>
            <a:xfrm flipH="1">
              <a:off x="1641385" y="3133100"/>
              <a:ext cx="1102951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13" name="Rectangle 612"/>
            <p:cNvSpPr/>
            <p:nvPr/>
          </p:nvSpPr>
          <p:spPr>
            <a:xfrm>
              <a:off x="6354237" y="3133100"/>
              <a:ext cx="1053309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14" name="CustomShape 7"/>
            <p:cNvSpPr/>
            <p:nvPr/>
          </p:nvSpPr>
          <p:spPr>
            <a:xfrm rot="5400000">
              <a:off x="4003428" y="2208780"/>
              <a:ext cx="1117147" cy="3635331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</a:ln>
          </p:spPr>
        </p:sp>
      </p:grpSp>
      <p:sp>
        <p:nvSpPr>
          <p:cNvPr id="676" name="Прямоугольник 3"/>
          <p:cNvSpPr/>
          <p:nvPr/>
        </p:nvSpPr>
        <p:spPr>
          <a:xfrm>
            <a:off x="300262" y="4077072"/>
            <a:ext cx="2823938" cy="647733"/>
          </a:xfrm>
          <a:prstGeom prst="rect">
            <a:avLst/>
          </a:prstGeom>
          <a:noFill/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615" name="Прямоугольник 3"/>
          <p:cNvSpPr/>
          <p:nvPr/>
        </p:nvSpPr>
        <p:spPr>
          <a:xfrm>
            <a:off x="2003515" y="5229597"/>
            <a:ext cx="5349423" cy="78725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67544" y="-99392"/>
            <a:ext cx="39708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??   Conclusion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64765"/>
              </p:ext>
            </p:extLst>
          </p:nvPr>
        </p:nvGraphicFramePr>
        <p:xfrm>
          <a:off x="2257685" y="5195001"/>
          <a:ext cx="51276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58" name="Equation" r:id="rId4" imgW="1523880" imgH="266400" progId="Equation.DSMT4">
                  <p:embed/>
                </p:oleObj>
              </mc:Choice>
              <mc:Fallback>
                <p:oleObj name="Equation" r:id="rId4" imgW="1523880" imgH="2664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685" y="5195001"/>
                        <a:ext cx="512762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96"/>
          <p:cNvGrpSpPr/>
          <p:nvPr/>
        </p:nvGrpSpPr>
        <p:grpSpPr>
          <a:xfrm>
            <a:off x="4572000" y="660953"/>
            <a:ext cx="4225901" cy="4132261"/>
            <a:chOff x="491057" y="658131"/>
            <a:chExt cx="5472685" cy="5351419"/>
          </a:xfrm>
        </p:grpSpPr>
        <p:grpSp>
          <p:nvGrpSpPr>
            <p:cNvPr id="100" name="Group 99"/>
            <p:cNvGrpSpPr/>
            <p:nvPr/>
          </p:nvGrpSpPr>
          <p:grpSpPr>
            <a:xfrm>
              <a:off x="3203848" y="658131"/>
              <a:ext cx="2759894" cy="2770869"/>
              <a:chOff x="3203848" y="658131"/>
              <a:chExt cx="4790376" cy="4809426"/>
            </a:xfrm>
          </p:grpSpPr>
          <p:grpSp>
            <p:nvGrpSpPr>
              <p:cNvPr id="485" name="Group 484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549" name="Group 548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81" name="Group 580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97" name="Group 59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60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606" name="Group 60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60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61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60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60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98" name="Group 59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9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600" name="Group 59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60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60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60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60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82" name="Group 581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83" name="Group 58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9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92" name="Group 59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9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9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9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9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84" name="Group 58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8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86" name="Group 58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8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9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8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8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550" name="Group 549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51" name="Group 550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67" name="Group 56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7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76" name="Group 57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7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8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7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7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68" name="Group 56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6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70" name="Group 56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7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7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7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7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52" name="Group 551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53" name="Group 55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6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62" name="Group 56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6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6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6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6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54" name="Group 55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5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56" name="Group 55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5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6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5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5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486" name="Group 485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487" name="Group 486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19" name="Group 51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35" name="Group 53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4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44" name="Group 54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4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4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4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4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36" name="Group 53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3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38" name="Group 53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4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4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3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4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20" name="Group 51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21" name="Group 52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2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30" name="Group 52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3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3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3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3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22" name="Group 52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2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24" name="Group 52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2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2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2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2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488" name="Group 487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89" name="Group 48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05" name="Group 50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1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14" name="Group 51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1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1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1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1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06" name="Group 50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0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08" name="Group 50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1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1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0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1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90" name="Group 48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91" name="Group 49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9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00" name="Group 49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0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0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0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0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92" name="Group 49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9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94" name="Group 49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9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9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9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9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114" name="Group 113"/>
            <p:cNvGrpSpPr/>
            <p:nvPr/>
          </p:nvGrpSpPr>
          <p:grpSpPr>
            <a:xfrm rot="5760000">
              <a:off x="3051448" y="3244168"/>
              <a:ext cx="2759894" cy="2770869"/>
              <a:chOff x="3203848" y="658131"/>
              <a:chExt cx="4790376" cy="4809426"/>
            </a:xfrm>
          </p:grpSpPr>
          <p:grpSp>
            <p:nvGrpSpPr>
              <p:cNvPr id="359" name="Group 358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423" name="Group 422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55" name="Group 454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71" name="Group 47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7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80" name="Group 47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8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8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8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8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72" name="Group 47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7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74" name="Group 47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7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7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7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7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56" name="Group 455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57" name="Group 45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6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66" name="Group 46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6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7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6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6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58" name="Group 45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5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60" name="Group 45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6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6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6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6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424" name="Group 423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25" name="Group 424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41" name="Group 44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4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50" name="Group 44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5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5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5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5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42" name="Group 44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4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44" name="Group 44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4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4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4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4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26" name="Group 425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27" name="Group 42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3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36" name="Group 43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3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4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3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3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28" name="Group 42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2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30" name="Group 42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3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3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3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3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360" name="Group 359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361" name="Group 360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93" name="Group 392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09" name="Group 40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1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18" name="Group 41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2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2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1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2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10" name="Group 40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1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12" name="Group 41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1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1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1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1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94" name="Group 393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95" name="Group 39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0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04" name="Group 40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0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0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0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0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96" name="Group 39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9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98" name="Group 39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0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0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9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0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362" name="Group 361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63" name="Group 362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79" name="Group 37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8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88" name="Group 38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9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9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8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9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80" name="Group 37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8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82" name="Group 38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8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8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8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8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64" name="Group 363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65" name="Group 36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7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78" name="Line 9"/>
                      <p:cNvSpPr/>
                      <p:nvPr/>
                    </p:nvSpPr>
                    <p:spPr>
                      <a:xfrm flipV="1">
                        <a:off x="6609563" y="2198601"/>
                        <a:ext cx="289935" cy="123874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  <p:sp>
                    <p:nvSpPr>
                      <p:cNvPr id="37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7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66" name="Group 36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6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68" name="Group 36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7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7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6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7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117" name="Group 116"/>
            <p:cNvGrpSpPr/>
            <p:nvPr/>
          </p:nvGrpSpPr>
          <p:grpSpPr>
            <a:xfrm rot="11520000">
              <a:off x="491057" y="2824844"/>
              <a:ext cx="2759894" cy="2770869"/>
              <a:chOff x="3203848" y="658131"/>
              <a:chExt cx="4790376" cy="4809426"/>
            </a:xfrm>
          </p:grpSpPr>
          <p:grpSp>
            <p:nvGrpSpPr>
              <p:cNvPr id="233" name="Group 232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297" name="Group 296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29" name="Group 32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45" name="Group 34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5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54" name="Group 35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5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5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5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5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46" name="Group 34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4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48" name="Group 34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5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5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4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5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30" name="Group 32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31" name="Group 33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3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40" name="Group 33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4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4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4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4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32" name="Group 33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3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34" name="Group 33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3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3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3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3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298" name="Group 297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99" name="Group 29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15" name="Group 31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2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24" name="Group 32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2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2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2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2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16" name="Group 31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1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18" name="Group 31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2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2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1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2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00" name="Group 29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01" name="Group 30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0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10" name="Group 30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1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1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1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1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02" name="Group 30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0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04" name="Group 30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0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0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0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0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234" name="Group 233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235" name="Group 234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67" name="Group 26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83" name="Group 28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9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92" name="Group 29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9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9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9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9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84" name="Group 28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8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86" name="Group 28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8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9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8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8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68" name="Group 26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69" name="Group 26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7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78" name="Group 27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8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8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7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8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70" name="Group 26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7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72" name="Group 27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7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7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7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7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236" name="Group 235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37" name="Group 23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53" name="Group 25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6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62" name="Group 26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6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6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6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6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54" name="Group 25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5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56" name="Group 25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5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6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5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5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38" name="Group 23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39" name="Group 23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4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48" name="Group 24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5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5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4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5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40" name="Group 23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4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42" name="Group 24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4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4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4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4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118" name="Group 117"/>
            <p:cNvGrpSpPr/>
            <p:nvPr/>
          </p:nvGrpSpPr>
          <p:grpSpPr>
            <a:xfrm rot="17280000">
              <a:off x="705806" y="1307499"/>
              <a:ext cx="1875059" cy="1131377"/>
              <a:chOff x="3203848" y="658131"/>
              <a:chExt cx="3254559" cy="1963742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203848" y="658131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203" name="Group 202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219" name="Group 218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22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228" name="Group 22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23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23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22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23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220" name="Group 219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22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222" name="Group 22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22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22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22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22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204" name="Group 203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205" name="Group 204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213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214" name="Group 213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217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218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215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216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206" name="Group 205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20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208" name="Group 20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21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21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20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21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  <p:grpSp>
            <p:nvGrpSpPr>
              <p:cNvPr id="169" name="Group 168"/>
              <p:cNvGrpSpPr/>
              <p:nvPr/>
            </p:nvGrpSpPr>
            <p:grpSpPr>
              <a:xfrm rot="1440000">
                <a:off x="4712851" y="1245120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170" name="Group 169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189" name="Group 188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19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198" name="Group 19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20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20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19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20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190" name="Group 189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19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192" name="Group 19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19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19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19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19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171" name="Group 170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172" name="Group 171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183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184" name="Group 183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187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188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185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186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173" name="Group 172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174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175" name="Group 174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18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18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176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18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</p:grpSp>
        <p:grpSp>
          <p:nvGrpSpPr>
            <p:cNvPr id="120" name="Group 119"/>
            <p:cNvGrpSpPr/>
            <p:nvPr/>
          </p:nvGrpSpPr>
          <p:grpSpPr>
            <a:xfrm rot="20160000">
              <a:off x="2273014" y="793290"/>
              <a:ext cx="541050" cy="716366"/>
              <a:chOff x="5796136" y="1026246"/>
              <a:chExt cx="939106" cy="1243403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5796136" y="1026246"/>
                <a:ext cx="528517" cy="1218621"/>
                <a:chOff x="6384033" y="2186240"/>
                <a:chExt cx="543358" cy="1252841"/>
              </a:xfrm>
            </p:grpSpPr>
            <p:sp>
              <p:nvSpPr>
                <p:cNvPr id="162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163" name="Group 162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166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167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164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165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  <p:grpSp>
            <p:nvGrpSpPr>
              <p:cNvPr id="155" name="Group 154"/>
              <p:cNvGrpSpPr/>
              <p:nvPr/>
            </p:nvGrpSpPr>
            <p:grpSpPr>
              <a:xfrm rot="360000">
                <a:off x="6206725" y="1051028"/>
                <a:ext cx="528517" cy="1218621"/>
                <a:chOff x="6384033" y="2186240"/>
                <a:chExt cx="543358" cy="1252841"/>
              </a:xfrm>
            </p:grpSpPr>
            <p:sp>
              <p:nvSpPr>
                <p:cNvPr id="156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157" name="Group 156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160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161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158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159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</p:grpSp>
        <p:grpSp>
          <p:nvGrpSpPr>
            <p:cNvPr id="121" name="Group 120"/>
            <p:cNvGrpSpPr/>
            <p:nvPr/>
          </p:nvGrpSpPr>
          <p:grpSpPr>
            <a:xfrm rot="20880000">
              <a:off x="2729817" y="699243"/>
              <a:ext cx="304496" cy="702088"/>
              <a:chOff x="6384033" y="2186240"/>
              <a:chExt cx="543358" cy="1252841"/>
            </a:xfrm>
          </p:grpSpPr>
          <p:sp>
            <p:nvSpPr>
              <p:cNvPr id="147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149" name="Group 148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152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53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50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51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122" name="Group 121"/>
            <p:cNvGrpSpPr/>
            <p:nvPr/>
          </p:nvGrpSpPr>
          <p:grpSpPr>
            <a:xfrm rot="21240000">
              <a:off x="2964171" y="664027"/>
              <a:ext cx="304496" cy="702088"/>
              <a:chOff x="6384033" y="2186240"/>
              <a:chExt cx="543358" cy="1252841"/>
            </a:xfrm>
          </p:grpSpPr>
          <p:sp>
            <p:nvSpPr>
              <p:cNvPr id="123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126" name="Group 125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144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5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27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28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3" name="Group 2"/>
          <p:cNvGrpSpPr/>
          <p:nvPr/>
        </p:nvGrpSpPr>
        <p:grpSpPr>
          <a:xfrm>
            <a:off x="323528" y="1844824"/>
            <a:ext cx="4083172" cy="1080120"/>
            <a:chOff x="512427" y="1023882"/>
            <a:chExt cx="7514685" cy="1780254"/>
          </a:xfrm>
        </p:grpSpPr>
        <p:grpSp>
          <p:nvGrpSpPr>
            <p:cNvPr id="616" name="Group 615"/>
            <p:cNvGrpSpPr/>
            <p:nvPr/>
          </p:nvGrpSpPr>
          <p:grpSpPr>
            <a:xfrm>
              <a:off x="1573054" y="1133200"/>
              <a:ext cx="5356602" cy="1558807"/>
              <a:chOff x="65346" y="2260891"/>
              <a:chExt cx="3776981" cy="1099127"/>
            </a:xfrm>
          </p:grpSpPr>
          <p:grpSp>
            <p:nvGrpSpPr>
              <p:cNvPr id="617" name="Group 616"/>
              <p:cNvGrpSpPr/>
              <p:nvPr/>
            </p:nvGrpSpPr>
            <p:grpSpPr>
              <a:xfrm>
                <a:off x="65346" y="2260891"/>
                <a:ext cx="3776981" cy="1099127"/>
                <a:chOff x="1641396" y="3133100"/>
                <a:chExt cx="5766150" cy="1793340"/>
              </a:xfrm>
            </p:grpSpPr>
            <p:sp>
              <p:nvSpPr>
                <p:cNvPr id="620" name="Rectangle 619"/>
                <p:cNvSpPr/>
                <p:nvPr/>
              </p:nvSpPr>
              <p:spPr>
                <a:xfrm flipH="1">
                  <a:off x="1641396" y="3133100"/>
                  <a:ext cx="718467" cy="179334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rgbClr val="0070C0"/>
                    </a:gs>
                  </a:gsLst>
                  <a:lin ang="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1" name="Rectangle 620"/>
                <p:cNvSpPr/>
                <p:nvPr/>
              </p:nvSpPr>
              <p:spPr>
                <a:xfrm>
                  <a:off x="6686247" y="3133100"/>
                  <a:ext cx="721299" cy="1793340"/>
                </a:xfrm>
                <a:prstGeom prst="rect">
                  <a:avLst/>
                </a:prstGeom>
                <a:gradFill flip="none" rotWithShape="1">
                  <a:gsLst>
                    <a:gs pos="0">
                      <a:srgbClr val="FF0000"/>
                    </a:gs>
                    <a:gs pos="100000">
                      <a:srgbClr val="0070C0"/>
                    </a:gs>
                  </a:gsLst>
                  <a:lin ang="0" scaled="1"/>
                  <a:tileRect/>
                </a:gra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622" name="CustomShape 7"/>
                <p:cNvSpPr/>
                <p:nvPr/>
              </p:nvSpPr>
              <p:spPr>
                <a:xfrm rot="5400000">
                  <a:off x="3962652" y="1866620"/>
                  <a:ext cx="1117144" cy="4319640"/>
                </a:xfrm>
                <a:prstGeom prst="rect">
                  <a:avLst/>
                </a:prstGeom>
                <a:solidFill>
                  <a:srgbClr val="FFFFFF"/>
                </a:solidFill>
                <a:ln w="25560">
                  <a:solidFill>
                    <a:srgbClr val="000000"/>
                  </a:solidFill>
                  <a:round/>
                </a:ln>
              </p:spPr>
            </p:sp>
          </p:grpSp>
          <p:sp>
            <p:nvSpPr>
              <p:cNvPr id="618" name="Cross 617"/>
              <p:cNvSpPr/>
              <p:nvPr/>
            </p:nvSpPr>
            <p:spPr>
              <a:xfrm rot="5400000">
                <a:off x="217955" y="2738245"/>
                <a:ext cx="159870" cy="159870"/>
              </a:xfrm>
              <a:prstGeom prst="plus">
                <a:avLst>
                  <a:gd name="adj" fmla="val 44234"/>
                </a:avLst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619" name="Straight Connector 618"/>
              <p:cNvCxnSpPr/>
              <p:nvPr/>
            </p:nvCxnSpPr>
            <p:spPr>
              <a:xfrm>
                <a:off x="3521075" y="2817973"/>
                <a:ext cx="184150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23" name="Group 622"/>
            <p:cNvGrpSpPr/>
            <p:nvPr/>
          </p:nvGrpSpPr>
          <p:grpSpPr>
            <a:xfrm>
              <a:off x="512427" y="1023882"/>
              <a:ext cx="4206348" cy="1780254"/>
              <a:chOff x="3961463" y="2183810"/>
              <a:chExt cx="2965928" cy="1255271"/>
            </a:xfrm>
          </p:grpSpPr>
          <p:grpSp>
            <p:nvGrpSpPr>
              <p:cNvPr id="624" name="Group 623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634" name="Group 633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642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43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44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45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46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47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48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635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36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37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38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39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40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41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  <p:grpSp>
            <p:nvGrpSpPr>
              <p:cNvPr id="625" name="Group 624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626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627" name="Group 626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631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32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33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628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29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30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</p:grpSp>
        <p:grpSp>
          <p:nvGrpSpPr>
            <p:cNvPr id="649" name="Group 648"/>
            <p:cNvGrpSpPr/>
            <p:nvPr/>
          </p:nvGrpSpPr>
          <p:grpSpPr>
            <a:xfrm>
              <a:off x="4639927" y="1023882"/>
              <a:ext cx="3387185" cy="1780254"/>
              <a:chOff x="3961463" y="2183810"/>
              <a:chExt cx="2388330" cy="1255271"/>
            </a:xfrm>
          </p:grpSpPr>
          <p:grpSp>
            <p:nvGrpSpPr>
              <p:cNvPr id="650" name="Group 649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660" name="Group 659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668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69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70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71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72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73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74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661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2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3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4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5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6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67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  <p:grpSp>
            <p:nvGrpSpPr>
              <p:cNvPr id="651" name="Group 650"/>
              <p:cNvGrpSpPr/>
              <p:nvPr/>
            </p:nvGrpSpPr>
            <p:grpSpPr>
              <a:xfrm>
                <a:off x="5998215" y="2186240"/>
                <a:ext cx="351578" cy="1252841"/>
                <a:chOff x="5998215" y="2186240"/>
                <a:chExt cx="351578" cy="1252841"/>
              </a:xfrm>
            </p:grpSpPr>
            <p:sp>
              <p:nvSpPr>
                <p:cNvPr id="652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57" name="Line 10"/>
                <p:cNvSpPr/>
                <p:nvPr/>
              </p:nvSpPr>
              <p:spPr>
                <a:xfrm flipV="1">
                  <a:off x="6029693" y="2194164"/>
                  <a:ext cx="289934" cy="1238253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656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</p:grpSp>
      </p:grpSp>
      <p:graphicFrame>
        <p:nvGraphicFramePr>
          <p:cNvPr id="675" name="Object 6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060841"/>
              </p:ext>
            </p:extLst>
          </p:nvPr>
        </p:nvGraphicFramePr>
        <p:xfrm>
          <a:off x="519113" y="4089400"/>
          <a:ext cx="23780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59" name="Equation" r:id="rId6" imgW="863280" imgH="241200" progId="Equation.DSMT4">
                  <p:embed/>
                </p:oleObj>
              </mc:Choice>
              <mc:Fallback>
                <p:oleObj name="Equation" r:id="rId6" imgW="863280" imgH="241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4089400"/>
                        <a:ext cx="23780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1701964" y="4724805"/>
            <a:ext cx="612611" cy="560483"/>
          </a:xfrm>
          <a:prstGeom prst="line">
            <a:avLst/>
          </a:prstGeom>
          <a:ln w="38100">
            <a:solidFill>
              <a:schemeClr val="accent4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7" name="Прямоугольник 3"/>
          <p:cNvSpPr/>
          <p:nvPr/>
        </p:nvSpPr>
        <p:spPr>
          <a:xfrm>
            <a:off x="2287733" y="5285287"/>
            <a:ext cx="1046017" cy="677549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2400" dirty="0">
              <a:solidFill>
                <a:schemeClr val="tx1"/>
              </a:solidFill>
            </a:endParaRPr>
          </a:p>
        </p:txBody>
      </p:sp>
      <p:graphicFrame>
        <p:nvGraphicFramePr>
          <p:cNvPr id="653" name="Объект 652"/>
          <p:cNvGraphicFramePr>
            <a:graphicFrameLocks noChangeAspect="1"/>
          </p:cNvGraphicFramePr>
          <p:nvPr/>
        </p:nvGraphicFramePr>
        <p:xfrm flipV="1">
          <a:off x="8892158" y="6774053"/>
          <a:ext cx="251842" cy="8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60" name="Формула" r:id="rId8" imgW="647419" imgH="215806" progId="Equation.3">
                  <p:embed/>
                </p:oleObj>
              </mc:Choice>
              <mc:Fallback>
                <p:oleObj name="Формула" r:id="rId8" imgW="647419" imgH="215806" progId="Equation.3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8892158" y="6774053"/>
                        <a:ext cx="251842" cy="839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93019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6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7037E-7 C 0.10539 3.7037E-7 0.19254 0.11389 0.19254 0.25532 C 0.19254 0.39583 0.10539 0.51065 -3.88889E-6 0.51065 C -0.1059 0.51065 -0.19097 0.39583 -0.19097 0.25532 C -0.19097 0.11389 -0.1059 3.7037E-7 -3.88889E-6 3.7037E-7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553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accel="6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7037E-7 C 0.10556 3.7037E-7 0.19271 0.11458 0.19271 0.25671 C 0.19271 0.39838 0.10556 0.51366 -3.88889E-6 0.51366 C -0.10538 0.51366 -0.19062 0.39838 -0.19062 0.25671 C -0.19062 0.11458 -0.10538 3.7037E-7 -3.88889E-6 3.7037E-7 Z " pathEditMode="relative" rAng="0" ptsTypes="AAAAA">
                                      <p:cBhvr>
                                        <p:cTn id="11" dur="30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567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6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289798"/>
            <a:ext cx="7772400" cy="1003298"/>
          </a:xfrm>
        </p:spPr>
        <p:txBody>
          <a:bodyPr/>
          <a:lstStyle/>
          <a:p>
            <a:pPr algn="ctr"/>
            <a:r>
              <a:rPr lang="en-US" sz="6000" b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mpere’s Force</a:t>
            </a:r>
            <a:r>
              <a:rPr lang="en-US" sz="6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en-US" sz="6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heoretical approach</a:t>
            </a:r>
            <a:endParaRPr lang="ru-RU" sz="6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4293096"/>
            <a:ext cx="7848872" cy="72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172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Прямоугольник 22"/>
          <p:cNvSpPr/>
          <p:nvPr/>
        </p:nvSpPr>
        <p:spPr>
          <a:xfrm>
            <a:off x="4860032" y="4127102"/>
            <a:ext cx="3816424" cy="119385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467544" y="-99392"/>
            <a:ext cx="55875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imation of Ampere’s force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04048" y="4209629"/>
            <a:ext cx="34918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How to determine these?</a:t>
            </a:r>
            <a:endParaRPr lang="ru-RU" sz="32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236141" y="1582688"/>
            <a:ext cx="2367356" cy="4238162"/>
            <a:chOff x="509741" y="997408"/>
            <a:chExt cx="1699940" cy="3043320"/>
          </a:xfrm>
        </p:grpSpPr>
        <p:grpSp>
          <p:nvGrpSpPr>
            <p:cNvPr id="34" name="Group 33"/>
            <p:cNvGrpSpPr/>
            <p:nvPr/>
          </p:nvGrpSpPr>
          <p:grpSpPr>
            <a:xfrm rot="2699721">
              <a:off x="1271958" y="1757189"/>
              <a:ext cx="141649" cy="494226"/>
              <a:chOff x="1825695" y="1590984"/>
              <a:chExt cx="141649" cy="782759"/>
            </a:xfrm>
          </p:grpSpPr>
          <p:sp>
            <p:nvSpPr>
              <p:cNvPr id="30" name="Trapezoid 29"/>
              <p:cNvSpPr/>
              <p:nvPr/>
            </p:nvSpPr>
            <p:spPr>
              <a:xfrm>
                <a:off x="1825695" y="1844101"/>
                <a:ext cx="141649" cy="529642"/>
              </a:xfrm>
              <a:prstGeom prst="trapezoid">
                <a:avLst>
                  <a:gd name="adj" fmla="val 38449"/>
                </a:avLst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893943" y="1590984"/>
                <a:ext cx="0" cy="360040"/>
              </a:xfrm>
              <a:prstGeom prst="straightConnector1">
                <a:avLst/>
              </a:prstGeom>
              <a:ln w="53975">
                <a:solidFill>
                  <a:srgbClr val="FF0000"/>
                </a:solidFill>
                <a:tailEnd type="triangl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" name="Group 3"/>
            <p:cNvGrpSpPr/>
            <p:nvPr/>
          </p:nvGrpSpPr>
          <p:grpSpPr>
            <a:xfrm>
              <a:off x="650421" y="997408"/>
              <a:ext cx="825235" cy="2350374"/>
              <a:chOff x="9144000" y="-243408"/>
              <a:chExt cx="3276872" cy="3741557"/>
            </a:xfrm>
          </p:grpSpPr>
          <p:sp>
            <p:nvSpPr>
              <p:cNvPr id="2" name="Arc 1"/>
              <p:cNvSpPr/>
              <p:nvPr/>
            </p:nvSpPr>
            <p:spPr>
              <a:xfrm>
                <a:off x="9144000" y="-243408"/>
                <a:ext cx="3276872" cy="3741557"/>
              </a:xfrm>
              <a:prstGeom prst="arc">
                <a:avLst>
                  <a:gd name="adj1" fmla="val 16200000"/>
                  <a:gd name="adj2" fmla="val 119825"/>
                </a:avLst>
              </a:prstGeom>
              <a:ln w="19050">
                <a:solidFill>
                  <a:srgbClr val="00206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" name="Group 2"/>
              <p:cNvGrpSpPr/>
              <p:nvPr/>
            </p:nvGrpSpPr>
            <p:grpSpPr>
              <a:xfrm>
                <a:off x="9624020" y="-148085"/>
                <a:ext cx="2796852" cy="3441744"/>
                <a:chOff x="9624020" y="-148085"/>
                <a:chExt cx="2796852" cy="3441744"/>
              </a:xfrm>
            </p:grpSpPr>
            <p:sp>
              <p:nvSpPr>
                <p:cNvPr id="16" name="Arc 15"/>
                <p:cNvSpPr>
                  <a:spLocks noChangeAspect="1"/>
                </p:cNvSpPr>
                <p:nvPr/>
              </p:nvSpPr>
              <p:spPr>
                <a:xfrm>
                  <a:off x="9624020" y="-148085"/>
                  <a:ext cx="2796852" cy="3441744"/>
                </a:xfrm>
                <a:prstGeom prst="arc">
                  <a:avLst>
                    <a:gd name="adj1" fmla="val 21545696"/>
                    <a:gd name="adj2" fmla="val 5336671"/>
                  </a:avLst>
                </a:prstGeom>
                <a:ln w="190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Arc 25"/>
                <p:cNvSpPr>
                  <a:spLocks noChangeAspect="1"/>
                </p:cNvSpPr>
                <p:nvPr/>
              </p:nvSpPr>
              <p:spPr>
                <a:xfrm>
                  <a:off x="9697622" y="33060"/>
                  <a:ext cx="2649648" cy="3260599"/>
                </a:xfrm>
                <a:prstGeom prst="arc">
                  <a:avLst>
                    <a:gd name="adj1" fmla="val 5370537"/>
                    <a:gd name="adj2" fmla="val 10782952"/>
                  </a:avLst>
                </a:prstGeom>
                <a:ln w="190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Arc 26"/>
                <p:cNvSpPr>
                  <a:spLocks noChangeAspect="1"/>
                </p:cNvSpPr>
                <p:nvPr/>
              </p:nvSpPr>
              <p:spPr>
                <a:xfrm>
                  <a:off x="9697623" y="33060"/>
                  <a:ext cx="2502447" cy="3260599"/>
                </a:xfrm>
                <a:prstGeom prst="arc">
                  <a:avLst>
                    <a:gd name="adj1" fmla="val 10865345"/>
                    <a:gd name="adj2" fmla="val 16073506"/>
                  </a:avLst>
                </a:prstGeom>
                <a:ln w="1905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" name="Arc 4"/>
            <p:cNvSpPr/>
            <p:nvPr/>
          </p:nvSpPr>
          <p:spPr>
            <a:xfrm>
              <a:off x="1201569" y="1190944"/>
              <a:ext cx="1008112" cy="469325"/>
            </a:xfrm>
            <a:prstGeom prst="arc">
              <a:avLst>
                <a:gd name="adj1" fmla="val 12132512"/>
                <a:gd name="adj2" fmla="val 18930502"/>
              </a:avLst>
            </a:prstGeom>
            <a:ln w="28575">
              <a:solidFill>
                <a:schemeClr val="accent6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9204191"/>
                </p:ext>
              </p:extLst>
            </p:nvPr>
          </p:nvGraphicFramePr>
          <p:xfrm>
            <a:off x="1440638" y="3461290"/>
            <a:ext cx="379413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4" name="Equation" r:id="rId4" imgW="164880" imgH="253800" progId="Equation.DSMT4">
                    <p:embed/>
                  </p:oleObj>
                </mc:Choice>
                <mc:Fallback>
                  <p:oleObj name="Equation" r:id="rId4" imgW="164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40638" y="3461290"/>
                          <a:ext cx="379413" cy="579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Arrow Connector 10"/>
            <p:cNvCxnSpPr/>
            <p:nvPr/>
          </p:nvCxnSpPr>
          <p:spPr>
            <a:xfrm flipH="1" flipV="1">
              <a:off x="716018" y="3031589"/>
              <a:ext cx="402730" cy="187737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3155413"/>
                </p:ext>
              </p:extLst>
            </p:nvPr>
          </p:nvGraphicFramePr>
          <p:xfrm>
            <a:off x="532817" y="3275458"/>
            <a:ext cx="3206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5"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32817" y="3275458"/>
                          <a:ext cx="320675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622265"/>
                </p:ext>
              </p:extLst>
            </p:nvPr>
          </p:nvGraphicFramePr>
          <p:xfrm>
            <a:off x="1514864" y="1654569"/>
            <a:ext cx="577850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6" name="Equation" r:id="rId8" imgW="253800" imgH="241200" progId="Equation.DSMT4">
                    <p:embed/>
                  </p:oleObj>
                </mc:Choice>
                <mc:Fallback>
                  <p:oleObj name="Equation" r:id="rId8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4864" y="1654569"/>
                          <a:ext cx="577850" cy="552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Arc 35"/>
            <p:cNvSpPr/>
            <p:nvPr/>
          </p:nvSpPr>
          <p:spPr>
            <a:xfrm flipV="1">
              <a:off x="1072830" y="2634451"/>
              <a:ext cx="1008112" cy="802597"/>
            </a:xfrm>
            <a:prstGeom prst="arc">
              <a:avLst>
                <a:gd name="adj1" fmla="val 12132512"/>
                <a:gd name="adj2" fmla="val 18930502"/>
              </a:avLst>
            </a:prstGeom>
            <a:ln w="28575">
              <a:solidFill>
                <a:schemeClr val="accent6">
                  <a:lumMod val="7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 flipV="1">
              <a:off x="779522" y="2689694"/>
              <a:ext cx="583051" cy="869210"/>
            </a:xfrm>
            <a:prstGeom prst="straightConnector1">
              <a:avLst/>
            </a:prstGeom>
            <a:ln w="28575">
              <a:solidFill>
                <a:schemeClr val="accent6">
                  <a:lumMod val="75000"/>
                </a:schemeClr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Arc 44"/>
            <p:cNvSpPr/>
            <p:nvPr/>
          </p:nvSpPr>
          <p:spPr>
            <a:xfrm flipV="1">
              <a:off x="860922" y="2843020"/>
              <a:ext cx="571756" cy="574473"/>
            </a:xfrm>
            <a:prstGeom prst="arc">
              <a:avLst>
                <a:gd name="adj1" fmla="val 8155522"/>
                <a:gd name="adj2" fmla="val 10677443"/>
              </a:avLst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118532"/>
                </p:ext>
              </p:extLst>
            </p:nvPr>
          </p:nvGraphicFramePr>
          <p:xfrm>
            <a:off x="509741" y="2548628"/>
            <a:ext cx="379412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7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9741" y="2548628"/>
                          <a:ext cx="379412" cy="52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2666344" y="1963730"/>
            <a:ext cx="3491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/>
              <a:t>i</a:t>
            </a:r>
            <a:r>
              <a:rPr lang="en-US" sz="3200" b="1" baseline="30000" dirty="0" err="1" smtClean="0"/>
              <a:t>th</a:t>
            </a:r>
            <a:r>
              <a:rPr lang="en-US" sz="3200" b="1" dirty="0" smtClean="0"/>
              <a:t>  coil:</a:t>
            </a:r>
            <a:endParaRPr lang="ru-RU" sz="3200" b="1" dirty="0"/>
          </a:p>
        </p:txBody>
      </p:sp>
      <p:sp>
        <p:nvSpPr>
          <p:cNvPr id="50" name="Rectangle 49"/>
          <p:cNvSpPr/>
          <p:nvPr/>
        </p:nvSpPr>
        <p:spPr>
          <a:xfrm>
            <a:off x="4860032" y="2855699"/>
            <a:ext cx="504056" cy="73349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936607" y="2855699"/>
            <a:ext cx="504056" cy="73349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3" name="Straight Connector 52"/>
          <p:cNvCxnSpPr>
            <a:stCxn id="50" idx="2"/>
            <a:endCxn id="23" idx="0"/>
          </p:cNvCxnSpPr>
          <p:nvPr/>
        </p:nvCxnSpPr>
        <p:spPr>
          <a:xfrm>
            <a:off x="5112060" y="3589190"/>
            <a:ext cx="1656184" cy="53791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51" idx="2"/>
            <a:endCxn id="23" idx="0"/>
          </p:cNvCxnSpPr>
          <p:nvPr/>
        </p:nvCxnSpPr>
        <p:spPr>
          <a:xfrm flipH="1">
            <a:off x="6768244" y="3589190"/>
            <a:ext cx="1420391" cy="537912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3050474" y="5099498"/>
            <a:ext cx="3897790" cy="15698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u="sng" dirty="0" smtClean="0">
                <a:solidFill>
                  <a:schemeClr val="tx1"/>
                </a:solidFill>
              </a:rPr>
              <a:t>Neglect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Coil step is small: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 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i="1" baseline="-25000" dirty="0" smtClean="0">
                <a:solidFill>
                  <a:schemeClr val="tx1"/>
                </a:solidFill>
              </a:rPr>
              <a:t>i</a:t>
            </a:r>
            <a:r>
              <a:rPr lang="en-US" dirty="0" smtClean="0">
                <a:solidFill>
                  <a:schemeClr val="tx1"/>
                </a:solidFill>
              </a:rPr>
              <a:t> is constant, </a:t>
            </a:r>
            <a:r>
              <a:rPr lang="el-GR" i="1" dirty="0" smtClean="0">
                <a:solidFill>
                  <a:schemeClr val="tx1"/>
                </a:solidFill>
              </a:rPr>
              <a:t>α</a:t>
            </a:r>
            <a:r>
              <a:rPr lang="en-US" i="1" baseline="-25000" dirty="0" err="1" smtClean="0">
                <a:solidFill>
                  <a:schemeClr val="tx1"/>
                </a:solidFill>
              </a:rPr>
              <a:t>i</a:t>
            </a:r>
            <a:r>
              <a:rPr lang="en-US" i="1" dirty="0" smtClean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is constant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603495" y="830044"/>
            <a:ext cx="6458707" cy="3066942"/>
            <a:chOff x="3504139" y="818471"/>
            <a:chExt cx="5152604" cy="3066942"/>
          </a:xfrm>
        </p:grpSpPr>
        <p:sp>
          <p:nvSpPr>
            <p:cNvPr id="12" name="Прямоугольник 11"/>
            <p:cNvSpPr/>
            <p:nvPr/>
          </p:nvSpPr>
          <p:spPr>
            <a:xfrm>
              <a:off x="3504139" y="2536859"/>
              <a:ext cx="5152604" cy="1348554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8114344"/>
                </p:ext>
              </p:extLst>
            </p:nvPr>
          </p:nvGraphicFramePr>
          <p:xfrm>
            <a:off x="4336874" y="818471"/>
            <a:ext cx="2559806" cy="83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268" name="Equation" r:id="rId12" imgW="774360" imgH="253800" progId="Equation.3">
                    <p:embed/>
                  </p:oleObj>
                </mc:Choice>
                <mc:Fallback>
                  <p:oleObj name="Equation" r:id="rId12" imgW="774360" imgH="2538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36874" y="818471"/>
                          <a:ext cx="2559806" cy="839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22491"/>
              </p:ext>
            </p:extLst>
          </p:nvPr>
        </p:nvGraphicFramePr>
        <p:xfrm>
          <a:off x="3443288" y="2862263"/>
          <a:ext cx="47783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269" name="Equation" r:id="rId14" imgW="1384200" imgH="203040" progId="Equation.3">
                  <p:embed/>
                </p:oleObj>
              </mc:Choice>
              <mc:Fallback>
                <p:oleObj name="Equation" r:id="rId14" imgW="1384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3288" y="2862263"/>
                        <a:ext cx="4778375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64225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67544" y="-99392"/>
            <a:ext cx="37788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 statement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5380" y="1844824"/>
            <a:ext cx="892111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	Button 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magnets  are  attached  to  both  ends  of  a  small </a:t>
            </a:r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cylindrical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battery. </a:t>
            </a:r>
            <a:endParaRPr lang="en-US" sz="2000" dirty="0" smtClean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just"/>
            <a:endParaRPr lang="en-US" sz="2000" dirty="0" smtClean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just"/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	When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placed in a copper coil such that the </a:t>
            </a:r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magnets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contact the coil, this "train" starts to move. </a:t>
            </a:r>
            <a:endParaRPr lang="en-US" sz="2000" dirty="0" smtClean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just"/>
            <a:endParaRPr lang="en-US" sz="2000" dirty="0">
              <a:solidFill>
                <a:srgbClr val="000000"/>
              </a:solidFill>
              <a:latin typeface="Verdana" panose="020B0604030504040204" pitchFamily="34" charset="0"/>
            </a:endParaRPr>
          </a:p>
          <a:p>
            <a:pPr algn="just"/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	Explain the  phenomenon  and 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investigate  how  relevant  parameters </a:t>
            </a:r>
            <a:r>
              <a:rPr lang="en-US" sz="2000" dirty="0" smtClean="0">
                <a:solidFill>
                  <a:srgbClr val="000000"/>
                </a:solidFill>
                <a:latin typeface="Verdana" panose="020B0604030504040204" pitchFamily="34" charset="0"/>
              </a:rPr>
              <a:t>affect </a:t>
            </a:r>
            <a:r>
              <a:rPr lang="en-US" sz="2000" dirty="0">
                <a:solidFill>
                  <a:srgbClr val="000000"/>
                </a:solidFill>
                <a:latin typeface="Verdana" panose="020B0604030504040204" pitchFamily="34" charset="0"/>
              </a:rPr>
              <a:t>the train's speed and power.</a:t>
            </a:r>
            <a:endParaRPr lang="en-US" sz="2000" dirty="0"/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E9E9E9"/>
              </a:clrFrom>
              <a:clrTo>
                <a:srgbClr val="E9E9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9" t="16808" r="8263" b="8149"/>
          <a:stretch/>
        </p:blipFill>
        <p:spPr>
          <a:xfrm rot="424584">
            <a:off x="2916234" y="5481590"/>
            <a:ext cx="3012657" cy="1362106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547664" y="980728"/>
            <a:ext cx="3384376" cy="2141368"/>
            <a:chOff x="1547664" y="980728"/>
            <a:chExt cx="3384376" cy="2141368"/>
          </a:xfrm>
        </p:grpSpPr>
        <p:sp>
          <p:nvSpPr>
            <p:cNvPr id="4" name="Rectangle 3"/>
            <p:cNvSpPr/>
            <p:nvPr/>
          </p:nvSpPr>
          <p:spPr>
            <a:xfrm>
              <a:off x="2123728" y="1844824"/>
              <a:ext cx="1224136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547664" y="2204864"/>
              <a:ext cx="1152128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ounded Rectangular Callout 4"/>
            <p:cNvSpPr/>
            <p:nvPr/>
          </p:nvSpPr>
          <p:spPr>
            <a:xfrm>
              <a:off x="2123728" y="980728"/>
              <a:ext cx="2122671" cy="720080"/>
            </a:xfrm>
            <a:prstGeom prst="wedgeRoundRectCallou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Electromagnetic interaction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3423810" y="2762056"/>
              <a:ext cx="1508230" cy="36004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13125" y="3679288"/>
            <a:ext cx="3958874" cy="1848032"/>
            <a:chOff x="613125" y="3679288"/>
            <a:chExt cx="3958874" cy="1848032"/>
          </a:xfrm>
        </p:grpSpPr>
        <p:sp>
          <p:nvSpPr>
            <p:cNvPr id="22" name="Rectangle 21"/>
            <p:cNvSpPr/>
            <p:nvPr/>
          </p:nvSpPr>
          <p:spPr>
            <a:xfrm>
              <a:off x="2699792" y="3679288"/>
              <a:ext cx="1872207" cy="360040"/>
            </a:xfrm>
            <a:prstGeom prst="rect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ounded Rectangular Callout 22"/>
            <p:cNvSpPr/>
            <p:nvPr/>
          </p:nvSpPr>
          <p:spPr>
            <a:xfrm>
              <a:off x="613125" y="4807240"/>
              <a:ext cx="2122671" cy="720080"/>
            </a:xfrm>
            <a:prstGeom prst="wedgeRoundRectCallout">
              <a:avLst>
                <a:gd name="adj1" fmla="val 41390"/>
                <a:gd name="adj2" fmla="val -143852"/>
                <a:gd name="adj3" fmla="val 16667"/>
              </a:avLst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Why? How?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60340" y="4034532"/>
            <a:ext cx="6140256" cy="1592276"/>
            <a:chOff x="160340" y="4034532"/>
            <a:chExt cx="6140256" cy="1592276"/>
          </a:xfrm>
        </p:grpSpPr>
        <p:sp>
          <p:nvSpPr>
            <p:cNvPr id="24" name="Rounded Rectangular Callout 23"/>
            <p:cNvSpPr/>
            <p:nvPr/>
          </p:nvSpPr>
          <p:spPr>
            <a:xfrm>
              <a:off x="4177925" y="4680616"/>
              <a:ext cx="2122671" cy="946192"/>
            </a:xfrm>
            <a:prstGeom prst="wedgeRoundRectCallout">
              <a:avLst>
                <a:gd name="adj1" fmla="val 12671"/>
                <a:gd name="adj2" fmla="val -76021"/>
                <a:gd name="adj3" fmla="val 16667"/>
              </a:avLst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Magnet props.</a:t>
              </a:r>
            </a:p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Battery props.</a:t>
              </a:r>
            </a:p>
            <a:p>
              <a:pPr algn="ctr"/>
              <a:r>
                <a:rPr lang="en-US" sz="2000" b="1" dirty="0" smtClean="0">
                  <a:solidFill>
                    <a:schemeClr val="tx1"/>
                  </a:solidFill>
                </a:rPr>
                <a:t>Coil props.</a:t>
              </a:r>
              <a:endParaRPr lang="en-US" sz="2000" b="1" dirty="0">
                <a:solidFill>
                  <a:schemeClr val="tx1"/>
                </a:solidFill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3817884" y="4034532"/>
              <a:ext cx="2410300" cy="36004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60340" y="4034532"/>
              <a:ext cx="1531340" cy="360040"/>
            </a:xfrm>
            <a:prstGeom prst="rect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3492284" y="3132692"/>
            <a:ext cx="1508230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691680" y="3492732"/>
            <a:ext cx="2126204" cy="25285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6308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animEffect transition="out" filter="wipe(down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3170" name="Picture 2" descr="C:\Users\Владелец\Desktop\Никита\Турнир по физике\Задача 8\Доп. материал\IMG_338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84984"/>
            <a:ext cx="5358979" cy="3573016"/>
          </a:xfrm>
          <a:prstGeom prst="rect">
            <a:avLst/>
          </a:prstGeom>
          <a:noFill/>
        </p:spPr>
      </p:pic>
      <p:pic>
        <p:nvPicPr>
          <p:cNvPr id="263171" name="Picture 3" descr="C:\Users\Владелец\Desktop\Никита\Турнир по физике\Задача 8\Доп. материал\IMG_338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05794" y="563994"/>
            <a:ext cx="5283232" cy="3522513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7258780" y="4283704"/>
            <a:ext cx="1557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ron fillings</a:t>
            </a:r>
            <a:endParaRPr lang="ru-RU" sz="2400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188528" y="4280123"/>
            <a:ext cx="1584176" cy="46524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единительная линия 11"/>
          <p:cNvCxnSpPr>
            <a:endCxn id="11" idx="0"/>
          </p:cNvCxnSpPr>
          <p:nvPr/>
        </p:nvCxnSpPr>
        <p:spPr>
          <a:xfrm>
            <a:off x="6682823" y="2852936"/>
            <a:ext cx="1297793" cy="1427187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9512" y="2060848"/>
            <a:ext cx="25202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il border;</a:t>
            </a:r>
          </a:p>
          <a:p>
            <a:pPr algn="ctr"/>
            <a:r>
              <a:rPr lang="en-US" sz="2400" dirty="0" smtClean="0"/>
              <a:t>Train is put within</a:t>
            </a:r>
            <a:endParaRPr lang="ru-RU" sz="2400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179512" y="2060848"/>
            <a:ext cx="2520280" cy="792088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8" name="Прямая соединительная линия 17"/>
          <p:cNvCxnSpPr>
            <a:stCxn id="23" idx="1"/>
            <a:endCxn id="17" idx="3"/>
          </p:cNvCxnSpPr>
          <p:nvPr/>
        </p:nvCxnSpPr>
        <p:spPr>
          <a:xfrm flipH="1" flipV="1">
            <a:off x="2699792" y="2456892"/>
            <a:ext cx="297219" cy="1935471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Правая фигурная скобка 22"/>
          <p:cNvSpPr/>
          <p:nvPr/>
        </p:nvSpPr>
        <p:spPr>
          <a:xfrm rot="18767214">
            <a:off x="2492382" y="4169907"/>
            <a:ext cx="601008" cy="885983"/>
          </a:xfrm>
          <a:prstGeom prst="rightBrac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1" name="TextBox 30"/>
          <p:cNvSpPr txBox="1"/>
          <p:nvPr/>
        </p:nvSpPr>
        <p:spPr>
          <a:xfrm>
            <a:off x="1259632" y="90872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rain</a:t>
            </a:r>
            <a:endParaRPr lang="ru-RU" sz="2400" dirty="0"/>
          </a:p>
        </p:txBody>
      </p:sp>
      <p:sp>
        <p:nvSpPr>
          <p:cNvPr id="32" name="Прямоугольник 31"/>
          <p:cNvSpPr/>
          <p:nvPr/>
        </p:nvSpPr>
        <p:spPr>
          <a:xfrm>
            <a:off x="1259632" y="908720"/>
            <a:ext cx="1728192" cy="504056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3" name="Прямая соединительная линия 32"/>
          <p:cNvCxnSpPr>
            <a:endCxn id="32" idx="3"/>
          </p:cNvCxnSpPr>
          <p:nvPr/>
        </p:nvCxnSpPr>
        <p:spPr>
          <a:xfrm flipH="1" flipV="1">
            <a:off x="2987824" y="1160748"/>
            <a:ext cx="3077157" cy="1361765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67544" y="-99392"/>
            <a:ext cx="83272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</a:t>
            </a:r>
            <a:r>
              <a:rPr lang="en-US" sz="36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  <a:r>
              <a:rPr lang="en-US" sz="3600" i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magnetic field geometry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2146" name="Picture 2" descr="C:\Users\Владелец\Desktop\Никита\Турнир по физике\Задача 8\Доп. материал\1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9538" r="38159"/>
          <a:stretch>
            <a:fillRect/>
          </a:stretch>
        </p:blipFill>
        <p:spPr bwMode="auto">
          <a:xfrm>
            <a:off x="251520" y="-747464"/>
            <a:ext cx="2627784" cy="7855456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2555776" y="4509120"/>
            <a:ext cx="22322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gnetic field crosses the coil</a:t>
            </a:r>
            <a:endParaRPr lang="ru-RU" sz="2400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2627784" y="4581128"/>
            <a:ext cx="2160240" cy="756530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" name="Прямая соединительная линия 8"/>
          <p:cNvCxnSpPr>
            <a:endCxn id="8" idx="0"/>
          </p:cNvCxnSpPr>
          <p:nvPr/>
        </p:nvCxnSpPr>
        <p:spPr>
          <a:xfrm>
            <a:off x="2627784" y="3284984"/>
            <a:ext cx="1080120" cy="1296144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483768" y="980184"/>
            <a:ext cx="20162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Magnetic field</a:t>
            </a:r>
            <a:endParaRPr lang="ru-RU" sz="2400" dirty="0"/>
          </a:p>
        </p:txBody>
      </p:sp>
      <p:sp>
        <p:nvSpPr>
          <p:cNvPr id="20" name="Прямоугольник 19"/>
          <p:cNvSpPr/>
          <p:nvPr/>
        </p:nvSpPr>
        <p:spPr>
          <a:xfrm>
            <a:off x="2483768" y="974144"/>
            <a:ext cx="2016224" cy="517224"/>
          </a:xfrm>
          <a:prstGeom prst="rect">
            <a:avLst/>
          </a:prstGeom>
          <a:noFill/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1" name="Прямая соединительная линия 20"/>
          <p:cNvCxnSpPr>
            <a:endCxn id="20" idx="2"/>
          </p:cNvCxnSpPr>
          <p:nvPr/>
        </p:nvCxnSpPr>
        <p:spPr>
          <a:xfrm flipH="1" flipV="1">
            <a:off x="3491880" y="1491368"/>
            <a:ext cx="1992932" cy="1249877"/>
          </a:xfrm>
          <a:prstGeom prst="line">
            <a:avLst/>
          </a:prstGeom>
          <a:ln w="28575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Дуга 11"/>
          <p:cNvSpPr/>
          <p:nvPr/>
        </p:nvSpPr>
        <p:spPr>
          <a:xfrm rot="5637739">
            <a:off x="2151472" y="3990930"/>
            <a:ext cx="139567" cy="179933"/>
          </a:xfrm>
          <a:prstGeom prst="arc">
            <a:avLst>
              <a:gd name="adj1" fmla="val 14829397"/>
              <a:gd name="adj2" fmla="val 2313978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60000">
            <a:off x="2196000" y="3996000"/>
            <a:ext cx="504000" cy="2880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0" name="Группа 49"/>
          <p:cNvGrpSpPr/>
          <p:nvPr/>
        </p:nvGrpSpPr>
        <p:grpSpPr>
          <a:xfrm>
            <a:off x="5652120" y="0"/>
            <a:ext cx="2766822" cy="6381328"/>
            <a:chOff x="5981642" y="692696"/>
            <a:chExt cx="2406782" cy="6021288"/>
          </a:xfrm>
        </p:grpSpPr>
        <p:pic>
          <p:nvPicPr>
            <p:cNvPr id="16" name="Picture 2" descr="C:\Users\Владелец\Desktop\Никита\Турнир по физике\Задача 8\Доп. материал\1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39538" r="38159"/>
            <a:stretch>
              <a:fillRect/>
            </a:stretch>
          </p:blipFill>
          <p:spPr bwMode="auto">
            <a:xfrm>
              <a:off x="6300192" y="692696"/>
              <a:ext cx="2014224" cy="6021288"/>
            </a:xfrm>
            <a:prstGeom prst="rect">
              <a:avLst/>
            </a:prstGeom>
            <a:noFill/>
          </p:spPr>
        </p:pic>
        <p:grpSp>
          <p:nvGrpSpPr>
            <p:cNvPr id="24" name="Группа 23"/>
            <p:cNvGrpSpPr/>
            <p:nvPr/>
          </p:nvGrpSpPr>
          <p:grpSpPr>
            <a:xfrm flipH="1">
              <a:off x="7338822" y="1628800"/>
              <a:ext cx="1049602" cy="2160240"/>
              <a:chOff x="6012163" y="1628800"/>
              <a:chExt cx="1038630" cy="2160240"/>
            </a:xfrm>
          </p:grpSpPr>
          <p:sp>
            <p:nvSpPr>
              <p:cNvPr id="17" name="CustomShape 24"/>
              <p:cNvSpPr/>
              <p:nvPr/>
            </p:nvSpPr>
            <p:spPr>
              <a:xfrm rot="16200000">
                <a:off x="6351454" y="2225606"/>
                <a:ext cx="648075" cy="318551"/>
              </a:xfrm>
              <a:prstGeom prst="arc">
                <a:avLst>
                  <a:gd name="adj1" fmla="val 11280526"/>
                  <a:gd name="adj2" fmla="val 2934703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18" name="CustomShape 24"/>
              <p:cNvSpPr/>
              <p:nvPr/>
            </p:nvSpPr>
            <p:spPr>
              <a:xfrm rot="16200000">
                <a:off x="6099427" y="2261613"/>
                <a:ext cx="1152128" cy="606582"/>
              </a:xfrm>
              <a:prstGeom prst="arc">
                <a:avLst>
                  <a:gd name="adj1" fmla="val 10894435"/>
                  <a:gd name="adj2" fmla="val 23800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22" name="CustomShape 24"/>
              <p:cNvSpPr/>
              <p:nvPr/>
            </p:nvSpPr>
            <p:spPr>
              <a:xfrm rot="16200000">
                <a:off x="5775394" y="2297616"/>
                <a:ext cx="1656184" cy="750600"/>
              </a:xfrm>
              <a:prstGeom prst="arc">
                <a:avLst>
                  <a:gd name="adj1" fmla="val 10615383"/>
                  <a:gd name="adj2" fmla="val 22759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23" name="CustomShape 24"/>
              <p:cNvSpPr/>
              <p:nvPr/>
            </p:nvSpPr>
            <p:spPr>
              <a:xfrm rot="16200000">
                <a:off x="5451358" y="2189605"/>
                <a:ext cx="2160240" cy="1038630"/>
              </a:xfrm>
              <a:prstGeom prst="arc">
                <a:avLst>
                  <a:gd name="adj1" fmla="val 10820795"/>
                  <a:gd name="adj2" fmla="val 2823959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</p:grpSp>
        <p:grpSp>
          <p:nvGrpSpPr>
            <p:cNvPr id="30" name="Группа 29"/>
            <p:cNvGrpSpPr/>
            <p:nvPr/>
          </p:nvGrpSpPr>
          <p:grpSpPr>
            <a:xfrm rot="10800000">
              <a:off x="7349794" y="4293095"/>
              <a:ext cx="1038630" cy="2160240"/>
              <a:chOff x="6012163" y="1628800"/>
              <a:chExt cx="1038630" cy="2160240"/>
            </a:xfrm>
          </p:grpSpPr>
          <p:sp>
            <p:nvSpPr>
              <p:cNvPr id="31" name="CustomShape 24"/>
              <p:cNvSpPr/>
              <p:nvPr/>
            </p:nvSpPr>
            <p:spPr>
              <a:xfrm rot="16200000">
                <a:off x="6351454" y="2225606"/>
                <a:ext cx="648075" cy="318551"/>
              </a:xfrm>
              <a:prstGeom prst="arc">
                <a:avLst>
                  <a:gd name="adj1" fmla="val 11280526"/>
                  <a:gd name="adj2" fmla="val 2934703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32" name="CustomShape 24"/>
              <p:cNvSpPr/>
              <p:nvPr/>
            </p:nvSpPr>
            <p:spPr>
              <a:xfrm rot="16200000">
                <a:off x="6099427" y="2261613"/>
                <a:ext cx="1152128" cy="606582"/>
              </a:xfrm>
              <a:prstGeom prst="arc">
                <a:avLst>
                  <a:gd name="adj1" fmla="val 10894435"/>
                  <a:gd name="adj2" fmla="val 23800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33" name="CustomShape 24"/>
              <p:cNvSpPr/>
              <p:nvPr/>
            </p:nvSpPr>
            <p:spPr>
              <a:xfrm rot="16200000">
                <a:off x="5775394" y="2297616"/>
                <a:ext cx="1656184" cy="750600"/>
              </a:xfrm>
              <a:prstGeom prst="arc">
                <a:avLst>
                  <a:gd name="adj1" fmla="val 10615383"/>
                  <a:gd name="adj2" fmla="val 22759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34" name="CustomShape 24"/>
              <p:cNvSpPr/>
              <p:nvPr/>
            </p:nvSpPr>
            <p:spPr>
              <a:xfrm rot="16200000">
                <a:off x="5451358" y="2189605"/>
                <a:ext cx="2160240" cy="1038630"/>
              </a:xfrm>
              <a:prstGeom prst="arc">
                <a:avLst>
                  <a:gd name="adj1" fmla="val 10820795"/>
                  <a:gd name="adj2" fmla="val 2823959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</p:grpSp>
        <p:grpSp>
          <p:nvGrpSpPr>
            <p:cNvPr id="40" name="Группа 39"/>
            <p:cNvGrpSpPr/>
            <p:nvPr/>
          </p:nvGrpSpPr>
          <p:grpSpPr>
            <a:xfrm>
              <a:off x="5981642" y="1628800"/>
              <a:ext cx="1038630" cy="2160240"/>
              <a:chOff x="6012163" y="1628800"/>
              <a:chExt cx="1038630" cy="2160240"/>
            </a:xfrm>
          </p:grpSpPr>
          <p:sp>
            <p:nvSpPr>
              <p:cNvPr id="41" name="CustomShape 24"/>
              <p:cNvSpPr/>
              <p:nvPr/>
            </p:nvSpPr>
            <p:spPr>
              <a:xfrm rot="16200000">
                <a:off x="6351454" y="2225606"/>
                <a:ext cx="648075" cy="318551"/>
              </a:xfrm>
              <a:prstGeom prst="arc">
                <a:avLst>
                  <a:gd name="adj1" fmla="val 11280526"/>
                  <a:gd name="adj2" fmla="val 2934703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2" name="CustomShape 24"/>
              <p:cNvSpPr/>
              <p:nvPr/>
            </p:nvSpPr>
            <p:spPr>
              <a:xfrm rot="16200000">
                <a:off x="6099427" y="2261613"/>
                <a:ext cx="1152128" cy="606582"/>
              </a:xfrm>
              <a:prstGeom prst="arc">
                <a:avLst>
                  <a:gd name="adj1" fmla="val 10894435"/>
                  <a:gd name="adj2" fmla="val 23800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3" name="CustomShape 24"/>
              <p:cNvSpPr/>
              <p:nvPr/>
            </p:nvSpPr>
            <p:spPr>
              <a:xfrm rot="16200000">
                <a:off x="5775394" y="2297616"/>
                <a:ext cx="1656184" cy="750600"/>
              </a:xfrm>
              <a:prstGeom prst="arc">
                <a:avLst>
                  <a:gd name="adj1" fmla="val 10615383"/>
                  <a:gd name="adj2" fmla="val 22759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4" name="CustomShape 24"/>
              <p:cNvSpPr/>
              <p:nvPr/>
            </p:nvSpPr>
            <p:spPr>
              <a:xfrm rot="16200000">
                <a:off x="5451358" y="2189605"/>
                <a:ext cx="2160240" cy="1038630"/>
              </a:xfrm>
              <a:prstGeom prst="arc">
                <a:avLst>
                  <a:gd name="adj1" fmla="val 10820795"/>
                  <a:gd name="adj2" fmla="val 2823959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</p:grpSp>
        <p:grpSp>
          <p:nvGrpSpPr>
            <p:cNvPr id="45" name="Группа 44"/>
            <p:cNvGrpSpPr/>
            <p:nvPr/>
          </p:nvGrpSpPr>
          <p:grpSpPr>
            <a:xfrm rot="10800000" flipH="1">
              <a:off x="6012160" y="4293096"/>
              <a:ext cx="1049602" cy="2160240"/>
              <a:chOff x="6012163" y="1628800"/>
              <a:chExt cx="1038630" cy="2160240"/>
            </a:xfrm>
          </p:grpSpPr>
          <p:sp>
            <p:nvSpPr>
              <p:cNvPr id="46" name="CustomShape 24"/>
              <p:cNvSpPr/>
              <p:nvPr/>
            </p:nvSpPr>
            <p:spPr>
              <a:xfrm rot="16200000">
                <a:off x="6351454" y="2225606"/>
                <a:ext cx="648075" cy="318551"/>
              </a:xfrm>
              <a:prstGeom prst="arc">
                <a:avLst>
                  <a:gd name="adj1" fmla="val 11280526"/>
                  <a:gd name="adj2" fmla="val 2934703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7" name="CustomShape 24"/>
              <p:cNvSpPr/>
              <p:nvPr/>
            </p:nvSpPr>
            <p:spPr>
              <a:xfrm rot="16200000">
                <a:off x="6099427" y="2261613"/>
                <a:ext cx="1152128" cy="606582"/>
              </a:xfrm>
              <a:prstGeom prst="arc">
                <a:avLst>
                  <a:gd name="adj1" fmla="val 10894435"/>
                  <a:gd name="adj2" fmla="val 23800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8" name="CustomShape 24"/>
              <p:cNvSpPr/>
              <p:nvPr/>
            </p:nvSpPr>
            <p:spPr>
              <a:xfrm rot="16200000">
                <a:off x="5775394" y="2297616"/>
                <a:ext cx="1656184" cy="750600"/>
              </a:xfrm>
              <a:prstGeom prst="arc">
                <a:avLst>
                  <a:gd name="adj1" fmla="val 10615383"/>
                  <a:gd name="adj2" fmla="val 2275961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  <p:sp>
            <p:nvSpPr>
              <p:cNvPr id="49" name="CustomShape 24"/>
              <p:cNvSpPr/>
              <p:nvPr/>
            </p:nvSpPr>
            <p:spPr>
              <a:xfrm rot="16200000">
                <a:off x="5451358" y="2189605"/>
                <a:ext cx="2160240" cy="1038630"/>
              </a:xfrm>
              <a:prstGeom prst="arc">
                <a:avLst>
                  <a:gd name="adj1" fmla="val 10820795"/>
                  <a:gd name="adj2" fmla="val 2823959"/>
                </a:avLst>
              </a:prstGeom>
              <a:noFill/>
              <a:ln w="63360">
                <a:solidFill>
                  <a:srgbClr val="9BBB59"/>
                </a:solidFill>
                <a:round/>
                <a:headEnd type="stealth" w="lg" len="lg"/>
              </a:ln>
            </p:spPr>
          </p:sp>
        </p:grpSp>
      </p:grpSp>
      <p:cxnSp>
        <p:nvCxnSpPr>
          <p:cNvPr id="37" name="Прямая соединительная линия 36"/>
          <p:cNvCxnSpPr/>
          <p:nvPr/>
        </p:nvCxnSpPr>
        <p:spPr>
          <a:xfrm flipH="1" flipV="1">
            <a:off x="2196000" y="3816000"/>
            <a:ext cx="432048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единительная линия 37"/>
          <p:cNvCxnSpPr/>
          <p:nvPr/>
        </p:nvCxnSpPr>
        <p:spPr>
          <a:xfrm flipH="1" flipV="1">
            <a:off x="2195736" y="3645024"/>
            <a:ext cx="432048" cy="21602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flipH="1" flipV="1">
            <a:off x="2195736" y="3501008"/>
            <a:ext cx="432048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3" name="Прямая соединительная линия 52"/>
          <p:cNvCxnSpPr/>
          <p:nvPr/>
        </p:nvCxnSpPr>
        <p:spPr>
          <a:xfrm rot="-180000" flipH="1" flipV="1">
            <a:off x="2195736" y="3356992"/>
            <a:ext cx="504056" cy="14401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Прямая соединительная линия 58"/>
          <p:cNvCxnSpPr/>
          <p:nvPr/>
        </p:nvCxnSpPr>
        <p:spPr>
          <a:xfrm flipH="1">
            <a:off x="2195736" y="3284984"/>
            <a:ext cx="504056" cy="7200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Прямая соединительная линия 62"/>
          <p:cNvCxnSpPr/>
          <p:nvPr/>
        </p:nvCxnSpPr>
        <p:spPr>
          <a:xfrm rot="-120000" flipH="1">
            <a:off x="2160000" y="3068960"/>
            <a:ext cx="648072" cy="17039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 rot="-480000" flipH="1">
            <a:off x="2187032" y="2897204"/>
            <a:ext cx="648072" cy="17039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Прямая соединительная линия 50"/>
          <p:cNvCxnSpPr/>
          <p:nvPr/>
        </p:nvCxnSpPr>
        <p:spPr>
          <a:xfrm flipH="1">
            <a:off x="2219450" y="2449988"/>
            <a:ext cx="480342" cy="4749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flipH="1">
            <a:off x="2195736" y="2305972"/>
            <a:ext cx="480342" cy="4749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5" name="Прямая соединительная линия 54"/>
          <p:cNvCxnSpPr/>
          <p:nvPr/>
        </p:nvCxnSpPr>
        <p:spPr>
          <a:xfrm flipH="1">
            <a:off x="2195736" y="2132856"/>
            <a:ext cx="360040" cy="540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Прямая соединительная линия 66"/>
          <p:cNvCxnSpPr/>
          <p:nvPr/>
        </p:nvCxnSpPr>
        <p:spPr>
          <a:xfrm flipH="1">
            <a:off x="2195736" y="1916832"/>
            <a:ext cx="216024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 flipH="1">
            <a:off x="2195736" y="1700808"/>
            <a:ext cx="144016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4" name="Прямая соединительная линия 73"/>
          <p:cNvCxnSpPr/>
          <p:nvPr/>
        </p:nvCxnSpPr>
        <p:spPr>
          <a:xfrm flipH="1">
            <a:off x="2195736" y="1484784"/>
            <a:ext cx="144016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flipH="1">
            <a:off x="2195736" y="1268760"/>
            <a:ext cx="144016" cy="64807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6" name="Прямая соединительная линия 75"/>
          <p:cNvCxnSpPr/>
          <p:nvPr/>
        </p:nvCxnSpPr>
        <p:spPr>
          <a:xfrm flipH="1">
            <a:off x="2195736" y="1268760"/>
            <a:ext cx="72008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8" name="Прямая соединительная линия 77"/>
          <p:cNvCxnSpPr/>
          <p:nvPr/>
        </p:nvCxnSpPr>
        <p:spPr>
          <a:xfrm flipH="1">
            <a:off x="2195736" y="1052736"/>
            <a:ext cx="72008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-300000" flipH="1">
            <a:off x="2160000" y="1044000"/>
            <a:ext cx="72008" cy="3600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2" name="Прямая соединительная линия 81"/>
          <p:cNvCxnSpPr/>
          <p:nvPr/>
        </p:nvCxnSpPr>
        <p:spPr>
          <a:xfrm flipH="1" flipV="1">
            <a:off x="2195736" y="4149080"/>
            <a:ext cx="504056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4" name="Прямая соединительная линия 83"/>
          <p:cNvCxnSpPr/>
          <p:nvPr/>
        </p:nvCxnSpPr>
        <p:spPr>
          <a:xfrm flipH="1" flipV="1">
            <a:off x="2195736" y="4293096"/>
            <a:ext cx="432048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6" name="Прямая соединительная линия 85"/>
          <p:cNvCxnSpPr/>
          <p:nvPr/>
        </p:nvCxnSpPr>
        <p:spPr>
          <a:xfrm flipH="1" flipV="1">
            <a:off x="2195736" y="4437112"/>
            <a:ext cx="36004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88" name="Прямая соединительная линия 87"/>
          <p:cNvCxnSpPr/>
          <p:nvPr/>
        </p:nvCxnSpPr>
        <p:spPr>
          <a:xfrm flipH="1" flipV="1">
            <a:off x="2195736" y="4581128"/>
            <a:ext cx="360040" cy="28803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Прямая соединительная линия 89"/>
          <p:cNvCxnSpPr/>
          <p:nvPr/>
        </p:nvCxnSpPr>
        <p:spPr>
          <a:xfrm flipH="1" flipV="1">
            <a:off x="2195736" y="4653136"/>
            <a:ext cx="360040" cy="3600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2" name="Прямая соединительная линия 91"/>
          <p:cNvCxnSpPr/>
          <p:nvPr/>
        </p:nvCxnSpPr>
        <p:spPr>
          <a:xfrm flipH="1" flipV="1">
            <a:off x="2195736" y="4797152"/>
            <a:ext cx="360040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 flipH="1" flipV="1">
            <a:off x="2195736" y="4941168"/>
            <a:ext cx="288032" cy="57606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9" name="Прямая соединительная линия 98"/>
          <p:cNvCxnSpPr/>
          <p:nvPr/>
        </p:nvCxnSpPr>
        <p:spPr>
          <a:xfrm flipH="1" flipV="1">
            <a:off x="2195736" y="5157192"/>
            <a:ext cx="216024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1" name="Прямая соединительная линия 100"/>
          <p:cNvCxnSpPr/>
          <p:nvPr/>
        </p:nvCxnSpPr>
        <p:spPr>
          <a:xfrm flipH="1" flipV="1">
            <a:off x="2195736" y="5301208"/>
            <a:ext cx="216024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3" name="Прямая соединительная линия 102"/>
          <p:cNvCxnSpPr/>
          <p:nvPr/>
        </p:nvCxnSpPr>
        <p:spPr>
          <a:xfrm flipH="1" flipV="1">
            <a:off x="2195736" y="5373216"/>
            <a:ext cx="144016" cy="3600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5" name="Прямая соединительная линия 104"/>
          <p:cNvCxnSpPr/>
          <p:nvPr/>
        </p:nvCxnSpPr>
        <p:spPr>
          <a:xfrm flipH="1" flipV="1">
            <a:off x="2195736" y="5517232"/>
            <a:ext cx="144016" cy="36004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6" name="Прямая соединительная линия 105"/>
          <p:cNvCxnSpPr/>
          <p:nvPr/>
        </p:nvCxnSpPr>
        <p:spPr>
          <a:xfrm flipH="1" flipV="1">
            <a:off x="2195736" y="5661248"/>
            <a:ext cx="144016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8" name="Прямая соединительная линия 107"/>
          <p:cNvCxnSpPr/>
          <p:nvPr/>
        </p:nvCxnSpPr>
        <p:spPr>
          <a:xfrm flipH="1" flipV="1">
            <a:off x="2195736" y="5733256"/>
            <a:ext cx="72008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0" name="Прямая соединительная линия 109"/>
          <p:cNvCxnSpPr/>
          <p:nvPr/>
        </p:nvCxnSpPr>
        <p:spPr>
          <a:xfrm flipH="1" flipV="1">
            <a:off x="2195736" y="5949280"/>
            <a:ext cx="72008" cy="4320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467544" y="-99392"/>
            <a:ext cx="68832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magnetic field - angle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0" name="Прямоугольник 11"/>
          <p:cNvSpPr/>
          <p:nvPr/>
        </p:nvSpPr>
        <p:spPr>
          <a:xfrm>
            <a:off x="2518706" y="5565171"/>
            <a:ext cx="3209052" cy="11320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Manually measured</a:t>
            </a:r>
          </a:p>
          <a:p>
            <a:pPr algn="ctr"/>
            <a:r>
              <a:rPr lang="el-GR" sz="2800" i="1" dirty="0" smtClean="0">
                <a:solidFill>
                  <a:schemeClr val="tx1"/>
                </a:solidFill>
              </a:rPr>
              <a:t>α</a:t>
            </a:r>
            <a:r>
              <a:rPr lang="en-US" sz="2800" i="1" baseline="-25000" dirty="0" err="1" smtClean="0">
                <a:solidFill>
                  <a:schemeClr val="tx1"/>
                </a:solidFill>
              </a:rPr>
              <a:t>i</a:t>
            </a:r>
            <a:r>
              <a:rPr lang="en-US" sz="2800" i="1" baseline="-25000" dirty="0" smtClean="0">
                <a:solidFill>
                  <a:schemeClr val="tx1"/>
                </a:solidFill>
              </a:rPr>
              <a:t> </a:t>
            </a:r>
            <a:endParaRPr lang="ru-RU" sz="2800" baseline="-25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Группа 72"/>
          <p:cNvGrpSpPr/>
          <p:nvPr/>
        </p:nvGrpSpPr>
        <p:grpSpPr>
          <a:xfrm>
            <a:off x="1043608" y="2060848"/>
            <a:ext cx="6224923" cy="4434192"/>
            <a:chOff x="966061" y="908720"/>
            <a:chExt cx="7682700" cy="5472608"/>
          </a:xfrm>
        </p:grpSpPr>
        <p:grpSp>
          <p:nvGrpSpPr>
            <p:cNvPr id="3" name="Группа 69"/>
            <p:cNvGrpSpPr/>
            <p:nvPr/>
          </p:nvGrpSpPr>
          <p:grpSpPr>
            <a:xfrm>
              <a:off x="966061" y="908720"/>
              <a:ext cx="7682700" cy="5472608"/>
              <a:chOff x="966061" y="908720"/>
              <a:chExt cx="7682700" cy="5472608"/>
            </a:xfrm>
          </p:grpSpPr>
          <p:pic>
            <p:nvPicPr>
              <p:cNvPr id="5" name="Picture 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19284" t="18993" r="20115" b="4227"/>
              <a:stretch>
                <a:fillRect/>
              </a:stretch>
            </p:blipFill>
            <p:spPr bwMode="auto">
              <a:xfrm>
                <a:off x="966061" y="908720"/>
                <a:ext cx="7682700" cy="54726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6" name="Полилиния 68"/>
              <p:cNvSpPr/>
              <p:nvPr/>
            </p:nvSpPr>
            <p:spPr>
              <a:xfrm>
                <a:off x="5414785" y="5864912"/>
                <a:ext cx="252915" cy="227913"/>
              </a:xfrm>
              <a:custGeom>
                <a:avLst/>
                <a:gdLst>
                  <a:gd name="connsiteX0" fmla="*/ 249415 w 252915"/>
                  <a:gd name="connsiteY0" fmla="*/ 202513 h 227913"/>
                  <a:gd name="connsiteX1" fmla="*/ 249415 w 252915"/>
                  <a:gd name="connsiteY1" fmla="*/ 202513 h 227913"/>
                  <a:gd name="connsiteX2" fmla="*/ 243065 w 252915"/>
                  <a:gd name="connsiteY2" fmla="*/ 132663 h 227913"/>
                  <a:gd name="connsiteX3" fmla="*/ 239890 w 252915"/>
                  <a:gd name="connsiteY3" fmla="*/ 119963 h 227913"/>
                  <a:gd name="connsiteX4" fmla="*/ 220840 w 252915"/>
                  <a:gd name="connsiteY4" fmla="*/ 107263 h 227913"/>
                  <a:gd name="connsiteX5" fmla="*/ 214490 w 252915"/>
                  <a:gd name="connsiteY5" fmla="*/ 97738 h 227913"/>
                  <a:gd name="connsiteX6" fmla="*/ 204965 w 252915"/>
                  <a:gd name="connsiteY6" fmla="*/ 91388 h 227913"/>
                  <a:gd name="connsiteX7" fmla="*/ 182740 w 252915"/>
                  <a:gd name="connsiteY7" fmla="*/ 65988 h 227913"/>
                  <a:gd name="connsiteX8" fmla="*/ 147815 w 252915"/>
                  <a:gd name="connsiteY8" fmla="*/ 43763 h 227913"/>
                  <a:gd name="connsiteX9" fmla="*/ 125590 w 252915"/>
                  <a:gd name="connsiteY9" fmla="*/ 31063 h 227913"/>
                  <a:gd name="connsiteX10" fmla="*/ 116065 w 252915"/>
                  <a:gd name="connsiteY10" fmla="*/ 24713 h 227913"/>
                  <a:gd name="connsiteX11" fmla="*/ 97015 w 252915"/>
                  <a:gd name="connsiteY11" fmla="*/ 18363 h 227913"/>
                  <a:gd name="connsiteX12" fmla="*/ 87490 w 252915"/>
                  <a:gd name="connsiteY12" fmla="*/ 15188 h 227913"/>
                  <a:gd name="connsiteX13" fmla="*/ 27165 w 252915"/>
                  <a:gd name="connsiteY13" fmla="*/ 27888 h 227913"/>
                  <a:gd name="connsiteX14" fmla="*/ 20815 w 252915"/>
                  <a:gd name="connsiteY14" fmla="*/ 37413 h 227913"/>
                  <a:gd name="connsiteX15" fmla="*/ 17640 w 252915"/>
                  <a:gd name="connsiteY15" fmla="*/ 53288 h 227913"/>
                  <a:gd name="connsiteX16" fmla="*/ 11290 w 252915"/>
                  <a:gd name="connsiteY16" fmla="*/ 62813 h 227913"/>
                  <a:gd name="connsiteX17" fmla="*/ 14465 w 252915"/>
                  <a:gd name="connsiteY17" fmla="*/ 91388 h 227913"/>
                  <a:gd name="connsiteX18" fmla="*/ 20815 w 252915"/>
                  <a:gd name="connsiteY18" fmla="*/ 100913 h 227913"/>
                  <a:gd name="connsiteX19" fmla="*/ 30340 w 252915"/>
                  <a:gd name="connsiteY19" fmla="*/ 113613 h 227913"/>
                  <a:gd name="connsiteX20" fmla="*/ 36690 w 252915"/>
                  <a:gd name="connsiteY20" fmla="*/ 123138 h 227913"/>
                  <a:gd name="connsiteX21" fmla="*/ 55740 w 252915"/>
                  <a:gd name="connsiteY21" fmla="*/ 142188 h 227913"/>
                  <a:gd name="connsiteX22" fmla="*/ 71615 w 252915"/>
                  <a:gd name="connsiteY22" fmla="*/ 158063 h 227913"/>
                  <a:gd name="connsiteX23" fmla="*/ 90665 w 252915"/>
                  <a:gd name="connsiteY23" fmla="*/ 177113 h 227913"/>
                  <a:gd name="connsiteX24" fmla="*/ 100190 w 252915"/>
                  <a:gd name="connsiteY24" fmla="*/ 186638 h 227913"/>
                  <a:gd name="connsiteX25" fmla="*/ 119240 w 252915"/>
                  <a:gd name="connsiteY25" fmla="*/ 199338 h 227913"/>
                  <a:gd name="connsiteX26" fmla="*/ 128765 w 252915"/>
                  <a:gd name="connsiteY26" fmla="*/ 202513 h 227913"/>
                  <a:gd name="connsiteX27" fmla="*/ 138290 w 252915"/>
                  <a:gd name="connsiteY27" fmla="*/ 208863 h 227913"/>
                  <a:gd name="connsiteX28" fmla="*/ 192265 w 252915"/>
                  <a:gd name="connsiteY28" fmla="*/ 212038 h 227913"/>
                  <a:gd name="connsiteX29" fmla="*/ 204965 w 252915"/>
                  <a:gd name="connsiteY29" fmla="*/ 215213 h 227913"/>
                  <a:gd name="connsiteX30" fmla="*/ 224015 w 252915"/>
                  <a:gd name="connsiteY30" fmla="*/ 227913 h 227913"/>
                  <a:gd name="connsiteX31" fmla="*/ 249415 w 252915"/>
                  <a:gd name="connsiteY31" fmla="*/ 202513 h 227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</a:cxnLst>
                <a:rect l="l" t="t" r="r" b="b"/>
                <a:pathLst>
                  <a:path w="252915" h="227913">
                    <a:moveTo>
                      <a:pt x="249415" y="202513"/>
                    </a:moveTo>
                    <a:lnTo>
                      <a:pt x="249415" y="202513"/>
                    </a:lnTo>
                    <a:cubicBezTo>
                      <a:pt x="244212" y="103656"/>
                      <a:pt x="252915" y="167140"/>
                      <a:pt x="243065" y="132663"/>
                    </a:cubicBezTo>
                    <a:cubicBezTo>
                      <a:pt x="241866" y="128467"/>
                      <a:pt x="242763" y="123247"/>
                      <a:pt x="239890" y="119963"/>
                    </a:cubicBezTo>
                    <a:cubicBezTo>
                      <a:pt x="234864" y="114220"/>
                      <a:pt x="220840" y="107263"/>
                      <a:pt x="220840" y="107263"/>
                    </a:cubicBezTo>
                    <a:cubicBezTo>
                      <a:pt x="218723" y="104088"/>
                      <a:pt x="217188" y="100436"/>
                      <a:pt x="214490" y="97738"/>
                    </a:cubicBezTo>
                    <a:cubicBezTo>
                      <a:pt x="211792" y="95040"/>
                      <a:pt x="207478" y="94260"/>
                      <a:pt x="204965" y="91388"/>
                    </a:cubicBezTo>
                    <a:cubicBezTo>
                      <a:pt x="179036" y="61755"/>
                      <a:pt x="204171" y="80275"/>
                      <a:pt x="182740" y="65988"/>
                    </a:cubicBezTo>
                    <a:cubicBezTo>
                      <a:pt x="165889" y="40711"/>
                      <a:pt x="177595" y="48017"/>
                      <a:pt x="147815" y="43763"/>
                    </a:cubicBezTo>
                    <a:cubicBezTo>
                      <a:pt x="117106" y="20731"/>
                      <a:pt x="149832" y="43184"/>
                      <a:pt x="125590" y="31063"/>
                    </a:cubicBezTo>
                    <a:cubicBezTo>
                      <a:pt x="122177" y="29356"/>
                      <a:pt x="119552" y="26263"/>
                      <a:pt x="116065" y="24713"/>
                    </a:cubicBezTo>
                    <a:cubicBezTo>
                      <a:pt x="109948" y="21995"/>
                      <a:pt x="103365" y="20480"/>
                      <a:pt x="97015" y="18363"/>
                    </a:cubicBezTo>
                    <a:lnTo>
                      <a:pt x="87490" y="15188"/>
                    </a:lnTo>
                    <a:cubicBezTo>
                      <a:pt x="0" y="20049"/>
                      <a:pt x="41109" y="0"/>
                      <a:pt x="27165" y="27888"/>
                    </a:cubicBezTo>
                    <a:cubicBezTo>
                      <a:pt x="25458" y="31301"/>
                      <a:pt x="22932" y="34238"/>
                      <a:pt x="20815" y="37413"/>
                    </a:cubicBezTo>
                    <a:cubicBezTo>
                      <a:pt x="19757" y="42705"/>
                      <a:pt x="19535" y="48235"/>
                      <a:pt x="17640" y="53288"/>
                    </a:cubicBezTo>
                    <a:cubicBezTo>
                      <a:pt x="16300" y="56861"/>
                      <a:pt x="11607" y="59010"/>
                      <a:pt x="11290" y="62813"/>
                    </a:cubicBezTo>
                    <a:cubicBezTo>
                      <a:pt x="10494" y="72364"/>
                      <a:pt x="12141" y="82091"/>
                      <a:pt x="14465" y="91388"/>
                    </a:cubicBezTo>
                    <a:cubicBezTo>
                      <a:pt x="15390" y="95090"/>
                      <a:pt x="18597" y="97808"/>
                      <a:pt x="20815" y="100913"/>
                    </a:cubicBezTo>
                    <a:cubicBezTo>
                      <a:pt x="23891" y="105219"/>
                      <a:pt x="27264" y="109307"/>
                      <a:pt x="30340" y="113613"/>
                    </a:cubicBezTo>
                    <a:cubicBezTo>
                      <a:pt x="32558" y="116718"/>
                      <a:pt x="34155" y="120286"/>
                      <a:pt x="36690" y="123138"/>
                    </a:cubicBezTo>
                    <a:cubicBezTo>
                      <a:pt x="42656" y="129850"/>
                      <a:pt x="50759" y="134716"/>
                      <a:pt x="55740" y="142188"/>
                    </a:cubicBezTo>
                    <a:cubicBezTo>
                      <a:pt x="68825" y="161815"/>
                      <a:pt x="54297" y="142669"/>
                      <a:pt x="71615" y="158063"/>
                    </a:cubicBezTo>
                    <a:cubicBezTo>
                      <a:pt x="78327" y="164029"/>
                      <a:pt x="84315" y="170763"/>
                      <a:pt x="90665" y="177113"/>
                    </a:cubicBezTo>
                    <a:cubicBezTo>
                      <a:pt x="93840" y="180288"/>
                      <a:pt x="96454" y="184147"/>
                      <a:pt x="100190" y="186638"/>
                    </a:cubicBezTo>
                    <a:cubicBezTo>
                      <a:pt x="106540" y="190871"/>
                      <a:pt x="112000" y="196925"/>
                      <a:pt x="119240" y="199338"/>
                    </a:cubicBezTo>
                    <a:cubicBezTo>
                      <a:pt x="122415" y="200396"/>
                      <a:pt x="125772" y="201016"/>
                      <a:pt x="128765" y="202513"/>
                    </a:cubicBezTo>
                    <a:cubicBezTo>
                      <a:pt x="132178" y="204220"/>
                      <a:pt x="134516" y="208297"/>
                      <a:pt x="138290" y="208863"/>
                    </a:cubicBezTo>
                    <a:cubicBezTo>
                      <a:pt x="156113" y="211537"/>
                      <a:pt x="174273" y="210980"/>
                      <a:pt x="192265" y="212038"/>
                    </a:cubicBezTo>
                    <a:cubicBezTo>
                      <a:pt x="196498" y="213096"/>
                      <a:pt x="201062" y="213262"/>
                      <a:pt x="204965" y="215213"/>
                    </a:cubicBezTo>
                    <a:cubicBezTo>
                      <a:pt x="211791" y="218626"/>
                      <a:pt x="224015" y="227913"/>
                      <a:pt x="224015" y="227913"/>
                    </a:cubicBezTo>
                    <a:cubicBezTo>
                      <a:pt x="241358" y="224444"/>
                      <a:pt x="245182" y="206746"/>
                      <a:pt x="249415" y="202513"/>
                    </a:cubicBezTo>
                    <a:close/>
                  </a:path>
                </a:pathLst>
              </a:custGeom>
              <a:solidFill>
                <a:srgbClr val="09F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4" name="Прямоугольник 70"/>
            <p:cNvSpPr/>
            <p:nvPr/>
          </p:nvSpPr>
          <p:spPr>
            <a:xfrm>
              <a:off x="3491880" y="3501008"/>
              <a:ext cx="2448272" cy="288032"/>
            </a:xfrm>
            <a:prstGeom prst="rect">
              <a:avLst/>
            </a:prstGeom>
            <a:solidFill>
              <a:srgbClr val="E8E8E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67544" y="-99392"/>
            <a:ext cx="76949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culation of magnetic field – </a:t>
            </a:r>
            <a:r>
              <a:rPr lang="en-US" sz="36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g.field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22"/>
          <p:cNvSpPr/>
          <p:nvPr/>
        </p:nvSpPr>
        <p:spPr>
          <a:xfrm>
            <a:off x="467544" y="976510"/>
            <a:ext cx="2075024" cy="86409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PUT: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Magnet material</a:t>
            </a:r>
          </a:p>
          <a:p>
            <a:pPr algn="ctr"/>
            <a:r>
              <a:rPr lang="en-US" dirty="0" smtClean="0">
                <a:solidFill>
                  <a:schemeClr val="tx1"/>
                </a:solidFill>
              </a:rPr>
              <a:t>Magnet dimension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22"/>
          <p:cNvSpPr/>
          <p:nvPr/>
        </p:nvSpPr>
        <p:spPr>
          <a:xfrm>
            <a:off x="3538675" y="976510"/>
            <a:ext cx="2075024" cy="86409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lculation with </a:t>
            </a:r>
            <a:r>
              <a:rPr lang="en-US" dirty="0" err="1" smtClean="0">
                <a:solidFill>
                  <a:schemeClr val="tx1"/>
                </a:solidFill>
              </a:rPr>
              <a:t>Biot-Savart</a:t>
            </a:r>
            <a:r>
              <a:rPr lang="en-US" dirty="0" smtClean="0">
                <a:solidFill>
                  <a:schemeClr val="tx1"/>
                </a:solidFill>
              </a:rPr>
              <a:t> formula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22"/>
          <p:cNvSpPr/>
          <p:nvPr/>
        </p:nvSpPr>
        <p:spPr>
          <a:xfrm>
            <a:off x="6609806" y="976510"/>
            <a:ext cx="2075024" cy="86409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solidFill>
                  <a:schemeClr val="tx1"/>
                </a:solidFill>
              </a:rPr>
              <a:t>B(</a:t>
            </a:r>
            <a:r>
              <a:rPr lang="en-US" sz="2400" i="1" dirty="0" err="1" smtClean="0">
                <a:solidFill>
                  <a:schemeClr val="tx1"/>
                </a:solidFill>
              </a:rPr>
              <a:t>x,y</a:t>
            </a:r>
            <a:r>
              <a:rPr lang="en-US" sz="2400" i="1" dirty="0" smtClean="0">
                <a:solidFill>
                  <a:schemeClr val="tx1"/>
                </a:solidFill>
              </a:rPr>
              <a:t>)</a:t>
            </a:r>
            <a:endParaRPr lang="ru-RU" sz="2400" i="1" dirty="0">
              <a:solidFill>
                <a:schemeClr val="tx1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2771800" y="1196752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5787716" y="1196752"/>
            <a:ext cx="64807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5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3226644" y="4884750"/>
            <a:ext cx="2664296" cy="79208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666804" y="2436478"/>
            <a:ext cx="0" cy="216024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7544" y="-99392"/>
            <a:ext cx="51559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pere’s force calculated!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Прямоугольник 22"/>
          <p:cNvSpPr/>
          <p:nvPr/>
        </p:nvSpPr>
        <p:spPr>
          <a:xfrm>
            <a:off x="1488864" y="3140968"/>
            <a:ext cx="2075024" cy="86409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etermined with magnet modelling software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0" name="Straight Connector 19"/>
          <p:cNvCxnSpPr>
            <a:endCxn id="19" idx="0"/>
          </p:cNvCxnSpPr>
          <p:nvPr/>
        </p:nvCxnSpPr>
        <p:spPr>
          <a:xfrm flipH="1">
            <a:off x="2526376" y="2316059"/>
            <a:ext cx="483004" cy="824909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2"/>
          <p:cNvSpPr/>
          <p:nvPr/>
        </p:nvSpPr>
        <p:spPr>
          <a:xfrm>
            <a:off x="6750914" y="3140968"/>
            <a:ext cx="2075024" cy="86409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Measured in a ‘fillings’ experiment</a:t>
            </a:r>
            <a:endParaRPr lang="ru-RU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24"/>
          <p:cNvCxnSpPr>
            <a:endCxn id="24" idx="0"/>
          </p:cNvCxnSpPr>
          <p:nvPr/>
        </p:nvCxnSpPr>
        <p:spPr>
          <a:xfrm>
            <a:off x="6750914" y="2316059"/>
            <a:ext cx="1037512" cy="824909"/>
          </a:xfrm>
          <a:prstGeom prst="line">
            <a:avLst/>
          </a:prstGeom>
          <a:ln w="28575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059832" y="1527791"/>
            <a:ext cx="504056" cy="73349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6246858" y="1527791"/>
            <a:ext cx="504056" cy="73349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16354"/>
              </p:ext>
            </p:extLst>
          </p:nvPr>
        </p:nvGraphicFramePr>
        <p:xfrm>
          <a:off x="3238387" y="4960923"/>
          <a:ext cx="2652553" cy="77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1" name="Equation" r:id="rId3" imgW="698400" imgH="203040" progId="Equation.3">
                  <p:embed/>
                </p:oleObj>
              </mc:Choice>
              <mc:Fallback>
                <p:oleObj name="Equation" r:id="rId3" imgW="698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387" y="4960923"/>
                        <a:ext cx="2652553" cy="77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37742"/>
              </p:ext>
            </p:extLst>
          </p:nvPr>
        </p:nvGraphicFramePr>
        <p:xfrm>
          <a:off x="1994764" y="1240349"/>
          <a:ext cx="475615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372" name="Equation" r:id="rId5" imgW="1358640" imgH="393480" progId="Equation.3">
                  <p:embed/>
                </p:oleObj>
              </mc:Choice>
              <mc:Fallback>
                <p:oleObj name="Equation" r:id="rId5" imgW="13586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94764" y="1240349"/>
                        <a:ext cx="475615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289798"/>
            <a:ext cx="7772400" cy="1003298"/>
          </a:xfrm>
        </p:spPr>
        <p:txBody>
          <a:bodyPr/>
          <a:lstStyle/>
          <a:p>
            <a:pPr algn="ctr"/>
            <a:r>
              <a:rPr lang="en-US" sz="6000" b="0" cap="none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mpere’s Force</a:t>
            </a:r>
            <a:r>
              <a:rPr lang="en-US" sz="6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/>
            </a:r>
            <a:br>
              <a:rPr lang="en-US" sz="60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</a:br>
            <a:r>
              <a:rPr lang="en-US" sz="3200" b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easurement</a:t>
            </a:r>
            <a:endParaRPr lang="ru-RU" sz="6000" b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83568" y="4293096"/>
            <a:ext cx="7848872" cy="7200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059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986165" y="2060848"/>
            <a:ext cx="1512168" cy="33843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86165" y="1268760"/>
            <a:ext cx="1512168" cy="7200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986165" y="5589240"/>
            <a:ext cx="1512168" cy="7200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1401989" y="2492896"/>
            <a:ext cx="1289357" cy="312245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2130017" y="2102764"/>
            <a:ext cx="504056" cy="144016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7544" y="-42988"/>
            <a:ext cx="33428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up modification</a:t>
            </a:r>
            <a:endParaRPr lang="ru-RU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633752" y="849533"/>
            <a:ext cx="2211905" cy="5807005"/>
            <a:chOff x="4796156" y="1433973"/>
            <a:chExt cx="1780254" cy="5019363"/>
          </a:xfrm>
        </p:grpSpPr>
        <p:grpSp>
          <p:nvGrpSpPr>
            <p:cNvPr id="18" name="Group 17"/>
            <p:cNvGrpSpPr/>
            <p:nvPr/>
          </p:nvGrpSpPr>
          <p:grpSpPr>
            <a:xfrm rot="5400000">
              <a:off x="4426144" y="4303070"/>
              <a:ext cx="2520278" cy="1780254"/>
              <a:chOff x="3961463" y="2183810"/>
              <a:chExt cx="2965928" cy="125527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37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38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39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40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41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42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43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30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1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2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3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4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5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6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  <p:grpSp>
            <p:nvGrpSpPr>
              <p:cNvPr id="20" name="Group 19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21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grpSp>
              <p:nvGrpSpPr>
                <p:cNvPr id="22" name="Group 21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26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27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28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23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24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25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</p:grpSp>
        <p:grpSp>
          <p:nvGrpSpPr>
            <p:cNvPr id="44" name="Group 43"/>
            <p:cNvGrpSpPr/>
            <p:nvPr/>
          </p:nvGrpSpPr>
          <p:grpSpPr>
            <a:xfrm rot="5400000">
              <a:off x="4426144" y="1803985"/>
              <a:ext cx="2520278" cy="1780254"/>
              <a:chOff x="3961463" y="2183810"/>
              <a:chExt cx="2965928" cy="1255271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63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4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5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6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7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8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9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56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7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8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9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0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1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2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47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grpSp>
              <p:nvGrpSpPr>
                <p:cNvPr id="48" name="Group 47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52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53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54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49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0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1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</p:grpSp>
      </p:grpSp>
      <p:sp>
        <p:nvSpPr>
          <p:cNvPr id="70" name="Rectangle 84"/>
          <p:cNvSpPr/>
          <p:nvPr/>
        </p:nvSpPr>
        <p:spPr>
          <a:xfrm rot="5400000" flipH="1">
            <a:off x="3410189" y="846394"/>
            <a:ext cx="667437" cy="1512168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47000"/>
                </a:srgbClr>
              </a:gs>
              <a:gs pos="100000">
                <a:srgbClr val="0070C0">
                  <a:alpha val="43000"/>
                </a:srgb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Rectangle 84"/>
          <p:cNvSpPr/>
          <p:nvPr/>
        </p:nvSpPr>
        <p:spPr>
          <a:xfrm rot="16200000" flipH="1">
            <a:off x="3410189" y="5166875"/>
            <a:ext cx="667437" cy="1512168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47000"/>
                </a:srgbClr>
              </a:gs>
              <a:gs pos="100000">
                <a:srgbClr val="0070C0">
                  <a:alpha val="43000"/>
                </a:srgb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Rectangle 71"/>
          <p:cNvSpPr/>
          <p:nvPr/>
        </p:nvSpPr>
        <p:spPr>
          <a:xfrm>
            <a:off x="2645814" y="5481685"/>
            <a:ext cx="1888446" cy="947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645814" y="1976426"/>
            <a:ext cx="1888446" cy="947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46196" y="1277012"/>
            <a:ext cx="1790110" cy="120032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apers – </a:t>
            </a:r>
            <a:r>
              <a:rPr lang="en-US" sz="2400" i="1" dirty="0" smtClean="0"/>
              <a:t>insulate battery</a:t>
            </a:r>
            <a:endParaRPr lang="ru-RU" sz="2400" i="1" dirty="0" smtClean="0"/>
          </a:p>
        </p:txBody>
      </p:sp>
    </p:spTree>
    <p:extLst>
      <p:ext uri="{BB962C8B-B14F-4D97-AF65-F5344CB8AC3E}">
        <p14:creationId xmlns:p14="http://schemas.microsoft.com/office/powerpoint/2010/main" val="247957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/>
          <p:nvPr/>
        </p:nvSpPr>
        <p:spPr>
          <a:xfrm>
            <a:off x="323527" y="769855"/>
            <a:ext cx="23680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alibri" pitchFamily="34" charset="0"/>
              </a:rPr>
              <a:t>What load can </a:t>
            </a:r>
          </a:p>
          <a:p>
            <a:r>
              <a:rPr lang="en-US" sz="2800" i="1" dirty="0" smtClean="0">
                <a:latin typeface="Calibri" pitchFamily="34" charset="0"/>
              </a:rPr>
              <a:t>friction bear?</a:t>
            </a:r>
            <a:endParaRPr lang="ru-RU" sz="2800" i="1" dirty="0">
              <a:latin typeface="Calibri" pitchFamily="34" charset="0"/>
            </a:endParaRPr>
          </a:p>
        </p:txBody>
      </p:sp>
      <p:pic>
        <p:nvPicPr>
          <p:cNvPr id="7175" name="Picture 7" descr="C:\Users\Владелец\Desktop\Никита\Турнир по физике\Видео\IMG_294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682173"/>
            <a:ext cx="3240360" cy="2160460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pic>
        <p:nvPicPr>
          <p:cNvPr id="7176" name="Picture 8" descr="C:\Users\Владелец\Desktop\Никита\Турнир по физике\Видео\IMG_2943.JPG"/>
          <p:cNvPicPr>
            <a:picLocks noChangeAspect="1" noChangeArrowheads="1"/>
          </p:cNvPicPr>
          <p:nvPr/>
        </p:nvPicPr>
        <p:blipFill>
          <a:blip r:embed="rId5" cstate="print"/>
          <a:srcRect r="20979"/>
          <a:stretch>
            <a:fillRect/>
          </a:stretch>
        </p:blipFill>
        <p:spPr bwMode="auto">
          <a:xfrm>
            <a:off x="6660232" y="639613"/>
            <a:ext cx="2304256" cy="4373563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</p:spPr>
      </p:pic>
      <p:sp>
        <p:nvSpPr>
          <p:cNvPr id="19" name="Прямоугольник 18"/>
          <p:cNvSpPr/>
          <p:nvPr/>
        </p:nvSpPr>
        <p:spPr>
          <a:xfrm>
            <a:off x="323527" y="4348163"/>
            <a:ext cx="2442209" cy="60994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381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467544" y="-99392"/>
            <a:ext cx="7476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ce from ‘balance &amp; rest’ experiment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Прямоугольник 18"/>
          <p:cNvSpPr/>
          <p:nvPr/>
        </p:nvSpPr>
        <p:spPr>
          <a:xfrm>
            <a:off x="323528" y="5045853"/>
            <a:ext cx="2368084" cy="396044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i="1" dirty="0" smtClean="0">
                <a:solidFill>
                  <a:schemeClr val="tx1"/>
                </a:solidFill>
              </a:rPr>
              <a:t>vs. calculated</a:t>
            </a:r>
            <a:endParaRPr lang="ru-RU" b="1" i="1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3527" y="3298597"/>
            <a:ext cx="244881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Calibri" pitchFamily="34" charset="0"/>
              </a:rPr>
              <a:t>What load can </a:t>
            </a:r>
          </a:p>
          <a:p>
            <a:r>
              <a:rPr lang="en-US" sz="2800" i="1" dirty="0" smtClean="0">
                <a:latin typeface="Calibri" pitchFamily="34" charset="0"/>
              </a:rPr>
              <a:t>Ampere’s bear?</a:t>
            </a:r>
            <a:endParaRPr lang="ru-RU" sz="2800" i="1" dirty="0">
              <a:latin typeface="Calibri" pitchFamily="34" charset="0"/>
            </a:endParaRPr>
          </a:p>
        </p:txBody>
      </p:sp>
      <p:sp>
        <p:nvSpPr>
          <p:cNvPr id="26" name="Прямоугольник 18"/>
          <p:cNvSpPr/>
          <p:nvPr/>
        </p:nvSpPr>
        <p:spPr>
          <a:xfrm>
            <a:off x="323527" y="5485106"/>
            <a:ext cx="2442209" cy="60994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Прямоугольник 18"/>
          <p:cNvSpPr/>
          <p:nvPr/>
        </p:nvSpPr>
        <p:spPr>
          <a:xfrm>
            <a:off x="323528" y="6098078"/>
            <a:ext cx="2368084" cy="396044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i="1" dirty="0" smtClean="0">
                <a:solidFill>
                  <a:schemeClr val="tx1"/>
                </a:solidFill>
              </a:rPr>
              <a:t>11%</a:t>
            </a:r>
            <a:r>
              <a:rPr lang="en-US" b="1" i="1" dirty="0" smtClean="0">
                <a:solidFill>
                  <a:schemeClr val="tx1"/>
                </a:solidFill>
              </a:rPr>
              <a:t> error</a:t>
            </a:r>
            <a:endParaRPr lang="ru-RU" b="1" i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613591" y="3079894"/>
            <a:ext cx="2814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i="1" dirty="0" smtClean="0">
                <a:latin typeface="Calibri" pitchFamily="34" charset="0"/>
              </a:rPr>
              <a:t>No movement!</a:t>
            </a:r>
            <a:endParaRPr lang="ru-RU" sz="2800" i="1" dirty="0">
              <a:latin typeface="Calibri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613591" y="3797468"/>
            <a:ext cx="25515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i="1" dirty="0" smtClean="0">
                <a:latin typeface="Calibri" pitchFamily="34" charset="0"/>
              </a:rPr>
              <a:t>No EM-brake</a:t>
            </a:r>
            <a:endParaRPr lang="ru-RU" sz="2800" i="1" dirty="0">
              <a:latin typeface="Calibri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13591" y="4515042"/>
            <a:ext cx="261802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i="1" dirty="0" smtClean="0">
                <a:latin typeface="Calibri" pitchFamily="34" charset="0"/>
              </a:rPr>
              <a:t>Block friction </a:t>
            </a:r>
          </a:p>
          <a:p>
            <a:r>
              <a:rPr lang="en-US" sz="2800" i="1" dirty="0">
                <a:latin typeface="Calibri" pitchFamily="34" charset="0"/>
              </a:rPr>
              <a:t> </a:t>
            </a:r>
            <a:r>
              <a:rPr lang="en-US" sz="2800" i="1" dirty="0" smtClean="0">
                <a:latin typeface="Calibri" pitchFamily="34" charset="0"/>
              </a:rPr>
              <a:t>     accounted</a:t>
            </a:r>
            <a:endParaRPr lang="ru-RU" sz="2800" i="1" dirty="0">
              <a:latin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613591" y="5448050"/>
            <a:ext cx="386926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i="1" dirty="0" smtClean="0">
                <a:latin typeface="Calibri" pitchFamily="34" charset="0"/>
              </a:rPr>
              <a:t>Friction measured</a:t>
            </a:r>
          </a:p>
          <a:p>
            <a:r>
              <a:rPr lang="en-US" sz="2800" i="1" dirty="0" smtClean="0">
                <a:latin typeface="Calibri" pitchFamily="34" charset="0"/>
              </a:rPr>
              <a:t>      with battery insulated</a:t>
            </a:r>
            <a:endParaRPr lang="ru-RU" sz="2800" i="1" dirty="0">
              <a:latin typeface="Calibri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919214"/>
              </p:ext>
            </p:extLst>
          </p:nvPr>
        </p:nvGraphicFramePr>
        <p:xfrm>
          <a:off x="147855" y="1723962"/>
          <a:ext cx="2989355" cy="63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1" name="Equation" r:id="rId6" imgW="952200" imgH="203040" progId="Equation.3">
                  <p:embed/>
                </p:oleObj>
              </mc:Choice>
              <mc:Fallback>
                <p:oleObj name="Equation" r:id="rId6" imgW="952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855" y="1723962"/>
                        <a:ext cx="2989355" cy="637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210973"/>
              </p:ext>
            </p:extLst>
          </p:nvPr>
        </p:nvGraphicFramePr>
        <p:xfrm>
          <a:off x="374650" y="4375445"/>
          <a:ext cx="2271908" cy="63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2" name="Equation" r:id="rId8" imgW="723600" imgH="203040" progId="Equation.3">
                  <p:embed/>
                </p:oleObj>
              </mc:Choice>
              <mc:Fallback>
                <p:oleObj name="Equation" r:id="rId8" imgW="7236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4650" y="4375445"/>
                        <a:ext cx="2271908" cy="637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078643"/>
              </p:ext>
            </p:extLst>
          </p:nvPr>
        </p:nvGraphicFramePr>
        <p:xfrm>
          <a:off x="388746" y="5493919"/>
          <a:ext cx="2311769" cy="637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043" name="Equation" r:id="rId10" imgW="736560" imgH="203040" progId="Equation.3">
                  <p:embed/>
                </p:oleObj>
              </mc:Choice>
              <mc:Fallback>
                <p:oleObj name="Equation" r:id="rId10" imgW="7365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8746" y="5493919"/>
                        <a:ext cx="2311769" cy="637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83126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>
              <p:cTn id="2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7" grpId="0"/>
      <p:bldP spid="29" grpId="0"/>
      <p:bldP spid="3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0" y="3429000"/>
            <a:ext cx="9144000" cy="1362075"/>
          </a:xfrm>
          <a:prstGeom prst="rect">
            <a:avLst/>
          </a:prstGeom>
        </p:spPr>
        <p:txBody>
          <a:bodyPr/>
          <a:lstStyle/>
          <a:p>
            <a:r>
              <a:rPr lang="en-US" sz="4800" dirty="0" smtClean="0"/>
              <a:t>Induction ‘Brake’</a:t>
            </a:r>
            <a:br>
              <a:rPr lang="en-US" sz="4800" dirty="0" smtClean="0"/>
            </a:br>
            <a:r>
              <a:rPr lang="en-US" sz="3600" dirty="0" smtClean="0"/>
              <a:t>EXPERIMENT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428425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986165" y="2060848"/>
            <a:ext cx="1512168" cy="33843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2986165" y="1268760"/>
            <a:ext cx="1512168" cy="7200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2986165" y="5589240"/>
            <a:ext cx="1512168" cy="72008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3" name="Прямая соединительная линия 12"/>
          <p:cNvCxnSpPr/>
          <p:nvPr/>
        </p:nvCxnSpPr>
        <p:spPr>
          <a:xfrm>
            <a:off x="1401989" y="2492896"/>
            <a:ext cx="1289357" cy="3122458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flipV="1">
            <a:off x="2130017" y="2102764"/>
            <a:ext cx="504056" cy="144016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67544" y="-42988"/>
            <a:ext cx="33428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tup modification</a:t>
            </a:r>
            <a:endParaRPr lang="ru-RU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Прямоугольник 20"/>
          <p:cNvSpPr/>
          <p:nvPr/>
        </p:nvSpPr>
        <p:spPr>
          <a:xfrm>
            <a:off x="5491106" y="3423186"/>
            <a:ext cx="3248890" cy="170531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When falling inside the coil,</a:t>
            </a:r>
          </a:p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only </a:t>
            </a:r>
            <a:r>
              <a:rPr lang="en-US" sz="2800" i="1" dirty="0" err="1" smtClean="0">
                <a:solidFill>
                  <a:schemeClr val="tx1"/>
                </a:solidFill>
              </a:rPr>
              <a:t>F</a:t>
            </a:r>
            <a:r>
              <a:rPr lang="en-US" sz="2800" i="1" baseline="-25000" dirty="0" err="1">
                <a:solidFill>
                  <a:schemeClr val="tx1"/>
                </a:solidFill>
              </a:rPr>
              <a:t>I</a:t>
            </a:r>
            <a:r>
              <a:rPr lang="en-US" sz="2800" i="1" baseline="-25000" dirty="0" err="1" smtClean="0">
                <a:solidFill>
                  <a:schemeClr val="tx1"/>
                </a:solidFill>
              </a:rPr>
              <a:t>nduced</a:t>
            </a:r>
            <a:r>
              <a:rPr lang="en-US" sz="2800" dirty="0" smtClean="0">
                <a:solidFill>
                  <a:schemeClr val="tx1"/>
                </a:solidFill>
              </a:rPr>
              <a:t> and </a:t>
            </a:r>
            <a:r>
              <a:rPr lang="en-US" sz="2800" i="1" dirty="0" err="1" smtClean="0">
                <a:solidFill>
                  <a:schemeClr val="tx1"/>
                </a:solidFill>
              </a:rPr>
              <a:t>F</a:t>
            </a:r>
            <a:r>
              <a:rPr lang="en-US" sz="2800" i="1" baseline="-25000" dirty="0" err="1" smtClean="0">
                <a:solidFill>
                  <a:schemeClr val="tx1"/>
                </a:solidFill>
              </a:rPr>
              <a:t>fr</a:t>
            </a:r>
            <a:r>
              <a:rPr lang="en-US" sz="2800" dirty="0" smtClean="0">
                <a:solidFill>
                  <a:schemeClr val="tx1"/>
                </a:solidFill>
              </a:rPr>
              <a:t> are present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2633752" y="849533"/>
            <a:ext cx="2211905" cy="5807005"/>
            <a:chOff x="4796156" y="1433973"/>
            <a:chExt cx="1780254" cy="5019363"/>
          </a:xfrm>
        </p:grpSpPr>
        <p:grpSp>
          <p:nvGrpSpPr>
            <p:cNvPr id="18" name="Group 17"/>
            <p:cNvGrpSpPr/>
            <p:nvPr/>
          </p:nvGrpSpPr>
          <p:grpSpPr>
            <a:xfrm rot="5400000">
              <a:off x="4426144" y="4303070"/>
              <a:ext cx="2520278" cy="1780254"/>
              <a:chOff x="3961463" y="2183810"/>
              <a:chExt cx="2965928" cy="1255271"/>
            </a:xfrm>
          </p:grpSpPr>
          <p:grpSp>
            <p:nvGrpSpPr>
              <p:cNvPr id="19" name="Group 18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29" name="Group 28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37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38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39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40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41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42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43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30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1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2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3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4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5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36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  <p:grpSp>
            <p:nvGrpSpPr>
              <p:cNvPr id="20" name="Group 19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21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grpSp>
              <p:nvGrpSpPr>
                <p:cNvPr id="22" name="Group 21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26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27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28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23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24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25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</p:grpSp>
        <p:grpSp>
          <p:nvGrpSpPr>
            <p:cNvPr id="44" name="Group 43"/>
            <p:cNvGrpSpPr/>
            <p:nvPr/>
          </p:nvGrpSpPr>
          <p:grpSpPr>
            <a:xfrm rot="5400000">
              <a:off x="4426144" y="1803985"/>
              <a:ext cx="2520278" cy="1780254"/>
              <a:chOff x="3961463" y="2183810"/>
              <a:chExt cx="2965928" cy="1255271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3961463" y="2183810"/>
                <a:ext cx="2065338" cy="1255270"/>
                <a:chOff x="3961463" y="2183810"/>
                <a:chExt cx="2065338" cy="1255270"/>
              </a:xfrm>
            </p:grpSpPr>
            <p:grpSp>
              <p:nvGrpSpPr>
                <p:cNvPr id="55" name="Group 54"/>
                <p:cNvGrpSpPr/>
                <p:nvPr/>
              </p:nvGrpSpPr>
              <p:grpSpPr>
                <a:xfrm>
                  <a:off x="3985497" y="2194164"/>
                  <a:ext cx="2041304" cy="1243183"/>
                  <a:chOff x="1241688" y="3126620"/>
                  <a:chExt cx="7603826" cy="1815480"/>
                </a:xfrm>
              </p:grpSpPr>
              <p:sp>
                <p:nvSpPr>
                  <p:cNvPr id="63" name="Line 12"/>
                  <p:cNvSpPr/>
                  <p:nvPr/>
                </p:nvSpPr>
                <p:spPr>
                  <a:xfrm flipH="1" flipV="1">
                    <a:off x="774859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4" name="Line 12"/>
                  <p:cNvSpPr/>
                  <p:nvPr/>
                </p:nvSpPr>
                <p:spPr>
                  <a:xfrm flipH="1" flipV="1">
                    <a:off x="5569064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5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6" name="Line 12"/>
                  <p:cNvSpPr/>
                  <p:nvPr/>
                </p:nvSpPr>
                <p:spPr>
                  <a:xfrm flipH="1" flipV="1">
                    <a:off x="1241688" y="3137420"/>
                    <a:ext cx="1096920" cy="180036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67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8" name="Line 9"/>
                  <p:cNvSpPr/>
                  <p:nvPr/>
                </p:nvSpPr>
                <p:spPr>
                  <a:xfrm flipV="1">
                    <a:off x="663739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69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56" name="CustomShape 17"/>
                <p:cNvSpPr/>
                <p:nvPr/>
              </p:nvSpPr>
              <p:spPr>
                <a:xfrm>
                  <a:off x="5700110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7" name="CustomShape 17"/>
                <p:cNvSpPr/>
                <p:nvPr/>
              </p:nvSpPr>
              <p:spPr>
                <a:xfrm>
                  <a:off x="5120242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8" name="CustomShape 17"/>
                <p:cNvSpPr/>
                <p:nvPr/>
              </p:nvSpPr>
              <p:spPr>
                <a:xfrm>
                  <a:off x="5407888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9" name="CustomShape 17"/>
                <p:cNvSpPr/>
                <p:nvPr/>
              </p:nvSpPr>
              <p:spPr>
                <a:xfrm>
                  <a:off x="4542645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0" name="CustomShape 17"/>
                <p:cNvSpPr/>
                <p:nvPr/>
              </p:nvSpPr>
              <p:spPr>
                <a:xfrm>
                  <a:off x="4830292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1" name="CustomShape 17"/>
                <p:cNvSpPr/>
                <p:nvPr/>
              </p:nvSpPr>
              <p:spPr>
                <a:xfrm>
                  <a:off x="3961463" y="2183810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62" name="CustomShape 17"/>
                <p:cNvSpPr/>
                <p:nvPr/>
              </p:nvSpPr>
              <p:spPr>
                <a:xfrm>
                  <a:off x="4249110" y="3377153"/>
                  <a:ext cx="59885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5998215" y="2186240"/>
                <a:ext cx="929176" cy="1252841"/>
                <a:chOff x="5998215" y="2186240"/>
                <a:chExt cx="929176" cy="1252841"/>
              </a:xfrm>
            </p:grpSpPr>
            <p:sp>
              <p:nvSpPr>
                <p:cNvPr id="47" name="CustomShape 17"/>
                <p:cNvSpPr/>
                <p:nvPr/>
              </p:nvSpPr>
              <p:spPr>
                <a:xfrm>
                  <a:off x="6292637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grpSp>
              <p:nvGrpSpPr>
                <p:cNvPr id="48" name="Group 47"/>
                <p:cNvGrpSpPr/>
                <p:nvPr/>
              </p:nvGrpSpPr>
              <p:grpSpPr>
                <a:xfrm>
                  <a:off x="6029694" y="2194164"/>
                  <a:ext cx="869803" cy="1243183"/>
                  <a:chOff x="2345984" y="3126620"/>
                  <a:chExt cx="3240000" cy="1815480"/>
                </a:xfrm>
              </p:grpSpPr>
              <p:sp>
                <p:nvSpPr>
                  <p:cNvPr id="52" name="Line 10"/>
                  <p:cNvSpPr/>
                  <p:nvPr/>
                </p:nvSpPr>
                <p:spPr>
                  <a:xfrm flipV="1">
                    <a:off x="2345984" y="3126620"/>
                    <a:ext cx="1080000" cy="180828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  <p:sp>
                <p:nvSpPr>
                  <p:cNvPr id="53" name="Line 11"/>
                  <p:cNvSpPr/>
                  <p:nvPr/>
                </p:nvSpPr>
                <p:spPr>
                  <a:xfrm flipH="1" flipV="1">
                    <a:off x="3409064" y="3126620"/>
                    <a:ext cx="1096920" cy="1800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dash"/>
                    <a:round/>
                  </a:ln>
                </p:spPr>
              </p:sp>
              <p:sp>
                <p:nvSpPr>
                  <p:cNvPr id="54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9525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49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0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  <p:sp>
              <p:nvSpPr>
                <p:cNvPr id="51" name="CustomShape 17"/>
                <p:cNvSpPr/>
                <p:nvPr/>
              </p:nvSpPr>
              <p:spPr>
                <a:xfrm>
                  <a:off x="5998215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9525">
                  <a:solidFill>
                    <a:schemeClr val="tx1"/>
                  </a:solidFill>
                  <a:round/>
                </a:ln>
              </p:spPr>
            </p:sp>
          </p:grpSp>
        </p:grpSp>
      </p:grpSp>
      <p:sp>
        <p:nvSpPr>
          <p:cNvPr id="70" name="Rectangle 84"/>
          <p:cNvSpPr/>
          <p:nvPr/>
        </p:nvSpPr>
        <p:spPr>
          <a:xfrm rot="5400000" flipH="1">
            <a:off x="3410189" y="846394"/>
            <a:ext cx="667437" cy="1512168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47000"/>
                </a:srgbClr>
              </a:gs>
              <a:gs pos="100000">
                <a:srgbClr val="0070C0">
                  <a:alpha val="43000"/>
                </a:srgb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3" name="Rectangle 84"/>
          <p:cNvSpPr/>
          <p:nvPr/>
        </p:nvSpPr>
        <p:spPr>
          <a:xfrm rot="16200000" flipH="1">
            <a:off x="3410189" y="5166875"/>
            <a:ext cx="667437" cy="1512168"/>
          </a:xfrm>
          <a:prstGeom prst="rect">
            <a:avLst/>
          </a:prstGeom>
          <a:gradFill flip="none" rotWithShape="1">
            <a:gsLst>
              <a:gs pos="0">
                <a:srgbClr val="FF0000">
                  <a:alpha val="47000"/>
                </a:srgbClr>
              </a:gs>
              <a:gs pos="100000">
                <a:srgbClr val="0070C0">
                  <a:alpha val="43000"/>
                </a:srgb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2" name="Rectangle 71"/>
          <p:cNvSpPr/>
          <p:nvPr/>
        </p:nvSpPr>
        <p:spPr>
          <a:xfrm>
            <a:off x="2645814" y="5481685"/>
            <a:ext cx="1888446" cy="947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2645814" y="1976426"/>
            <a:ext cx="1888446" cy="9471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CustomShape 17"/>
          <p:cNvSpPr/>
          <p:nvPr/>
        </p:nvSpPr>
        <p:spPr>
          <a:xfrm rot="5400000">
            <a:off x="4444301" y="1750024"/>
            <a:ext cx="104297" cy="109121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</p:sp>
      <p:grpSp>
        <p:nvGrpSpPr>
          <p:cNvPr id="15" name="Group 14"/>
          <p:cNvGrpSpPr/>
          <p:nvPr/>
        </p:nvGrpSpPr>
        <p:grpSpPr>
          <a:xfrm>
            <a:off x="4441889" y="1824057"/>
            <a:ext cx="706175" cy="3943318"/>
            <a:chOff x="4441889" y="1824057"/>
            <a:chExt cx="706175" cy="3943318"/>
          </a:xfrm>
          <a:solidFill>
            <a:srgbClr val="0070C0"/>
          </a:solidFill>
        </p:grpSpPr>
        <p:cxnSp>
          <p:nvCxnSpPr>
            <p:cNvPr id="6" name="Straight Connector 5"/>
            <p:cNvCxnSpPr/>
            <p:nvPr/>
          </p:nvCxnSpPr>
          <p:spPr>
            <a:xfrm>
              <a:off x="4498333" y="1824057"/>
              <a:ext cx="649731" cy="0"/>
            </a:xfrm>
            <a:prstGeom prst="line">
              <a:avLst/>
            </a:prstGeom>
            <a:grpFill/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5148064" y="1824057"/>
              <a:ext cx="0" cy="3880692"/>
            </a:xfrm>
            <a:prstGeom prst="line">
              <a:avLst/>
            </a:prstGeom>
            <a:grpFill/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4498333" y="5704749"/>
              <a:ext cx="649731" cy="0"/>
            </a:xfrm>
            <a:prstGeom prst="line">
              <a:avLst/>
            </a:prstGeom>
            <a:grpFill/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CustomShape 17"/>
            <p:cNvSpPr/>
            <p:nvPr/>
          </p:nvSpPr>
          <p:spPr>
            <a:xfrm rot="5400000">
              <a:off x="4444301" y="5660666"/>
              <a:ext cx="104297" cy="109121"/>
            </a:xfrm>
            <a:prstGeom prst="ellipse">
              <a:avLst/>
            </a:prstGeom>
            <a:grpFill/>
            <a:ln w="9525">
              <a:solidFill>
                <a:srgbClr val="0070C0"/>
              </a:solidFill>
              <a:round/>
            </a:ln>
          </p:spPr>
        </p:sp>
      </p:grpSp>
      <p:sp>
        <p:nvSpPr>
          <p:cNvPr id="12" name="TextBox 11"/>
          <p:cNvSpPr txBox="1"/>
          <p:nvPr/>
        </p:nvSpPr>
        <p:spPr>
          <a:xfrm>
            <a:off x="346196" y="1277012"/>
            <a:ext cx="1790110" cy="120032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apers – </a:t>
            </a:r>
            <a:r>
              <a:rPr lang="en-US" sz="2400" i="1" dirty="0" smtClean="0"/>
              <a:t>insulate battery</a:t>
            </a:r>
            <a:endParaRPr lang="ru-RU" sz="2400" i="1" dirty="0" smtClean="0"/>
          </a:p>
        </p:txBody>
      </p:sp>
      <p:sp>
        <p:nvSpPr>
          <p:cNvPr id="79" name="TextBox 78"/>
          <p:cNvSpPr txBox="1"/>
          <p:nvPr/>
        </p:nvSpPr>
        <p:spPr>
          <a:xfrm>
            <a:off x="5287745" y="1262580"/>
            <a:ext cx="1790110" cy="1200329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ire – </a:t>
            </a:r>
            <a:r>
              <a:rPr lang="en-US" sz="2400" i="1" dirty="0" smtClean="0"/>
              <a:t>short-circuit magnets</a:t>
            </a:r>
            <a:endParaRPr lang="ru-RU" sz="2400" i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-99392"/>
            <a:ext cx="32722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‘Almost’ free-fall</a:t>
            </a:r>
          </a:p>
        </p:txBody>
      </p:sp>
      <p:sp>
        <p:nvSpPr>
          <p:cNvPr id="2" name="Right Arrow 1"/>
          <p:cNvSpPr/>
          <p:nvPr/>
        </p:nvSpPr>
        <p:spPr>
          <a:xfrm>
            <a:off x="3739786" y="2564904"/>
            <a:ext cx="40016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6228184" y="2564904"/>
            <a:ext cx="400166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Прямоугольник 20"/>
          <p:cNvSpPr/>
          <p:nvPr/>
        </p:nvSpPr>
        <p:spPr>
          <a:xfrm>
            <a:off x="4348113" y="2309969"/>
            <a:ext cx="1673182" cy="86991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Video-tracing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4083537"/>
              </p:ext>
            </p:extLst>
          </p:nvPr>
        </p:nvGraphicFramePr>
        <p:xfrm>
          <a:off x="7092280" y="1781944"/>
          <a:ext cx="1219200" cy="2280285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, 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s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,m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.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.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7.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.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.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0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8.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8" name="Picture 7" descr="20160625_020537_Richtone(HDR)"/>
          <p:cNvPicPr>
            <a:picLocks noGrp="1" noChangeAspect="1"/>
          </p:cNvPicPr>
          <p:nvPr isPhoto="1"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711" t="39741" r="29711" b="41346"/>
          <a:stretch/>
        </p:blipFill>
        <p:spPr>
          <a:xfrm rot="5225097">
            <a:off x="-1012068" y="2483812"/>
            <a:ext cx="5476202" cy="191426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3548962_10206602487881254_292531055_o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915882"/>
            <a:ext cx="4812075" cy="3147814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13555775_10206602488401267_1799145435_o"/>
          <p:cNvPicPr>
            <a:picLocks noGrp="1" noChangeAspect="1"/>
          </p:cNvPicPr>
          <p:nvPr isPhoto="1"/>
        </p:nvPicPr>
        <p:blipFill>
          <a:blip r:embed="rId3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1747" y="116632"/>
            <a:ext cx="4268134" cy="278777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67936" y="6381328"/>
            <a:ext cx="576064" cy="340148"/>
          </a:xfrm>
        </p:spPr>
        <p:txBody>
          <a:bodyPr/>
          <a:lstStyle/>
          <a:p>
            <a:fld id="{4A562FAD-7674-4D75-B193-EBE3E2F50D5C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12160" y="4365104"/>
            <a:ext cx="2304256" cy="108012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lnSpcReduction="10000"/>
          </a:bodyPr>
          <a:lstStyle/>
          <a:p>
            <a:r>
              <a:rPr lang="en-GB" dirty="0" smtClean="0"/>
              <a:t>Our model designed with Computer simulation software, Solid Edg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511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708471"/>
              </p:ext>
            </p:extLst>
          </p:nvPr>
        </p:nvGraphicFramePr>
        <p:xfrm>
          <a:off x="49565" y="504056"/>
          <a:ext cx="9044871" cy="63539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-99392"/>
            <a:ext cx="5192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nge of the acceleration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42394"/>
              </p:ext>
            </p:extLst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8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3212976"/>
            <a:ext cx="9144000" cy="136207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dirty="0" smtClean="0"/>
              <a:t>Speed and power of the train</a:t>
            </a:r>
            <a:endParaRPr lang="ru-RU" sz="6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7668344" y="764704"/>
            <a:ext cx="939800" cy="64807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83272869"/>
              </p:ext>
            </p:extLst>
          </p:nvPr>
        </p:nvGraphicFramePr>
        <p:xfrm>
          <a:off x="856441" y="2852936"/>
          <a:ext cx="6811903" cy="3816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057858"/>
              </p:ext>
            </p:extLst>
          </p:nvPr>
        </p:nvGraphicFramePr>
        <p:xfrm>
          <a:off x="2022475" y="620713"/>
          <a:ext cx="45720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4" name="Equation" r:id="rId4" imgW="1358640" imgH="266400" progId="Equation.DSMT4">
                  <p:embed/>
                </p:oleObj>
              </mc:Choice>
              <mc:Fallback>
                <p:oleObj name="Equation" r:id="rId4" imgW="13586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475" y="620713"/>
                        <a:ext cx="457200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998305" y="620688"/>
            <a:ext cx="1061527" cy="792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419872" y="620688"/>
            <a:ext cx="884807" cy="792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667365" y="620688"/>
            <a:ext cx="696724" cy="79208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229025" y="764704"/>
            <a:ext cx="408412" cy="648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855706"/>
              </p:ext>
            </p:extLst>
          </p:nvPr>
        </p:nvGraphicFramePr>
        <p:xfrm>
          <a:off x="7668344" y="731738"/>
          <a:ext cx="9398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55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731738"/>
                        <a:ext cx="939800" cy="681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6948264" y="1052736"/>
            <a:ext cx="504056" cy="144016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99592" y="1772816"/>
            <a:ext cx="136815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alculate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51820" y="1772816"/>
            <a:ext cx="2189993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Indirectly measure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364088" y="1772816"/>
            <a:ext cx="2016223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Directly measured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8" name="Straight Connector 17"/>
          <p:cNvCxnSpPr>
            <a:stCxn id="4" idx="2"/>
            <a:endCxn id="14" idx="0"/>
          </p:cNvCxnSpPr>
          <p:nvPr/>
        </p:nvCxnSpPr>
        <p:spPr>
          <a:xfrm flipH="1">
            <a:off x="1583668" y="1412776"/>
            <a:ext cx="945401" cy="3600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15" idx="0"/>
          </p:cNvCxnSpPr>
          <p:nvPr/>
        </p:nvCxnSpPr>
        <p:spPr>
          <a:xfrm>
            <a:off x="3906347" y="1412776"/>
            <a:ext cx="140470" cy="3600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endCxn id="16" idx="0"/>
          </p:cNvCxnSpPr>
          <p:nvPr/>
        </p:nvCxnSpPr>
        <p:spPr>
          <a:xfrm>
            <a:off x="5044146" y="1412776"/>
            <a:ext cx="1328054" cy="36004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7544" y="-99392"/>
            <a:ext cx="5936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model to describe speed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10775" y="1772448"/>
            <a:ext cx="2817409" cy="58073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930421" y="1124744"/>
            <a:ext cx="1368152" cy="36004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onstant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>
            <a:stCxn id="3" idx="0"/>
            <a:endCxn id="4" idx="2"/>
          </p:cNvCxnSpPr>
          <p:nvPr/>
        </p:nvCxnSpPr>
        <p:spPr>
          <a:xfrm flipH="1" flipV="1">
            <a:off x="2614497" y="1484784"/>
            <a:ext cx="2204983" cy="287664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03114" y="2646603"/>
            <a:ext cx="34368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Calibri" pitchFamily="34" charset="0"/>
              </a:rPr>
              <a:t>Movement is linear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03114" y="3295043"/>
            <a:ext cx="41422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Calibri" pitchFamily="34" charset="0"/>
              </a:rPr>
              <a:t>Driving force is constant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87824" y="4313694"/>
            <a:ext cx="2448272" cy="77148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Same model,</a:t>
            </a:r>
          </a:p>
          <a:p>
            <a:r>
              <a:rPr lang="en-US" sz="2400" dirty="0">
                <a:solidFill>
                  <a:schemeClr val="tx1"/>
                </a:solidFill>
              </a:rPr>
              <a:t>S</a:t>
            </a:r>
            <a:r>
              <a:rPr lang="en-US" sz="2400" dirty="0" smtClean="0">
                <a:solidFill>
                  <a:schemeClr val="tx1"/>
                </a:solidFill>
              </a:rPr>
              <a:t>ame parameter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5443849" y="4313694"/>
            <a:ext cx="2448272" cy="771489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</a:rPr>
              <a:t>as for velocity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7544" y="-99392"/>
            <a:ext cx="60124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sing model to describe power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867078"/>
              </p:ext>
            </p:extLst>
          </p:nvPr>
        </p:nvGraphicFramePr>
        <p:xfrm>
          <a:off x="3533775" y="1831975"/>
          <a:ext cx="25098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6" name="Equation" r:id="rId3" imgW="799920" imgH="203040" progId="Equation.3">
                  <p:embed/>
                </p:oleObj>
              </mc:Choice>
              <mc:Fallback>
                <p:oleObj name="Equation" r:id="rId3" imgW="7999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3775" y="1831975"/>
                        <a:ext cx="2509838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448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Прямоугольник 3"/>
          <p:cNvSpPr/>
          <p:nvPr/>
        </p:nvSpPr>
        <p:spPr>
          <a:xfrm>
            <a:off x="5148065" y="2452676"/>
            <a:ext cx="3528391" cy="180150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Friction force: the less the better</a:t>
            </a: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95" name="TextShape 2"/>
          <p:cNvSpPr txBox="1"/>
          <p:nvPr/>
        </p:nvSpPr>
        <p:spPr>
          <a:xfrm>
            <a:off x="457200" y="44640"/>
            <a:ext cx="8229240" cy="535960"/>
          </a:xfrm>
          <a:prstGeom prst="rect">
            <a:avLst/>
          </a:prstGeom>
        </p:spPr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1200" cap="none" spc="0" normalizeH="0" baseline="0" noProof="0" dirty="0">
              <a:ln>
                <a:noFill/>
              </a:ln>
              <a:solidFill>
                <a:srgbClr val="0C0C0C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67544" y="-99392"/>
            <a:ext cx="6972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ptimization of relevant parameters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" name="Прямоугольник 3"/>
          <p:cNvSpPr/>
          <p:nvPr/>
        </p:nvSpPr>
        <p:spPr>
          <a:xfrm>
            <a:off x="388406" y="2314304"/>
            <a:ext cx="3830684" cy="164454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Ampere’s force: the more the better</a:t>
            </a:r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1" name="Прямоугольник 3"/>
          <p:cNvSpPr/>
          <p:nvPr/>
        </p:nvSpPr>
        <p:spPr>
          <a:xfrm>
            <a:off x="5148065" y="1003054"/>
            <a:ext cx="3528391" cy="72008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lectromagnetic brake – impossible to avoid</a:t>
            </a:r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23679"/>
              </p:ext>
            </p:extLst>
          </p:nvPr>
        </p:nvGraphicFramePr>
        <p:xfrm>
          <a:off x="5500688" y="2849563"/>
          <a:ext cx="2565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5" name="Equation" r:id="rId4" imgW="1625400" imgH="203040" progId="Equation.DSMT4">
                  <p:embed/>
                </p:oleObj>
              </mc:Choice>
              <mc:Fallback>
                <p:oleObj name="Equation" r:id="rId4" imgW="162540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849563"/>
                        <a:ext cx="25654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491572"/>
              </p:ext>
            </p:extLst>
          </p:nvPr>
        </p:nvGraphicFramePr>
        <p:xfrm>
          <a:off x="5788025" y="3309938"/>
          <a:ext cx="2124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6"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3309938"/>
                        <a:ext cx="21240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10999"/>
              </p:ext>
            </p:extLst>
          </p:nvPr>
        </p:nvGraphicFramePr>
        <p:xfrm>
          <a:off x="5368925" y="3776663"/>
          <a:ext cx="24066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7" name="Equation" r:id="rId8" imgW="1523880" imgH="203040" progId="Equation.DSMT4">
                  <p:embed/>
                </p:oleObj>
              </mc:Choice>
              <mc:Fallback>
                <p:oleObj name="Equation" r:id="rId8" imgW="152388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3776663"/>
                        <a:ext cx="24066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Прямоугольник 3"/>
          <p:cNvSpPr/>
          <p:nvPr/>
        </p:nvSpPr>
        <p:spPr>
          <a:xfrm>
            <a:off x="5148065" y="1800902"/>
            <a:ext cx="3528391" cy="57310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rain mass: the less the better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42" name="Прямоугольник 3"/>
          <p:cNvSpPr/>
          <p:nvPr/>
        </p:nvSpPr>
        <p:spPr>
          <a:xfrm>
            <a:off x="388406" y="1006476"/>
            <a:ext cx="3830684" cy="115874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ime of movement</a:t>
            </a:r>
            <a:r>
              <a:rPr lang="ru-RU" dirty="0" smtClean="0">
                <a:solidFill>
                  <a:schemeClr val="tx1"/>
                </a:solidFill>
              </a:rPr>
              <a:t>:</a:t>
            </a:r>
            <a:r>
              <a:rPr lang="en-US" dirty="0" smtClean="0">
                <a:solidFill>
                  <a:schemeClr val="tx1"/>
                </a:solidFill>
              </a:rPr>
              <a:t> the more the better</a:t>
            </a:r>
            <a:endParaRPr lang="ru-RU" dirty="0" smtClean="0">
              <a:solidFill>
                <a:schemeClr val="tx1"/>
              </a:solidFill>
            </a:endParaRPr>
          </a:p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  <p:graphicFrame>
        <p:nvGraphicFramePr>
          <p:cNvPr id="5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159745"/>
              </p:ext>
            </p:extLst>
          </p:nvPr>
        </p:nvGraphicFramePr>
        <p:xfrm>
          <a:off x="825500" y="1762125"/>
          <a:ext cx="27797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8" name="Equation" r:id="rId10" imgW="1841400" imgH="203040" progId="Equation.DSMT4">
                  <p:embed/>
                </p:oleObj>
              </mc:Choice>
              <mc:Fallback>
                <p:oleObj name="Equation" r:id="rId10" imgW="18414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1762125"/>
                        <a:ext cx="27797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781385"/>
              </p:ext>
            </p:extLst>
          </p:nvPr>
        </p:nvGraphicFramePr>
        <p:xfrm>
          <a:off x="515364" y="2627811"/>
          <a:ext cx="2454080" cy="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79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64" y="2627811"/>
                        <a:ext cx="2454080" cy="3731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003448"/>
              </p:ext>
            </p:extLst>
          </p:nvPr>
        </p:nvGraphicFramePr>
        <p:xfrm>
          <a:off x="494370" y="2976563"/>
          <a:ext cx="3068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80" name="Equation" r:id="rId14" imgW="1650960" imgH="203040" progId="Equation.DSMT4">
                  <p:embed/>
                </p:oleObj>
              </mc:Choice>
              <mc:Fallback>
                <p:oleObj name="Equation" r:id="rId14" imgW="1650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70" y="2976563"/>
                        <a:ext cx="3068638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88111"/>
              </p:ext>
            </p:extLst>
          </p:nvPr>
        </p:nvGraphicFramePr>
        <p:xfrm>
          <a:off x="515522" y="3438525"/>
          <a:ext cx="2762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81" name="Equation" r:id="rId16" imgW="1485720" imgH="203040" progId="Equation.DSMT4">
                  <p:embed/>
                </p:oleObj>
              </mc:Choice>
              <mc:Fallback>
                <p:oleObj name="Equation" r:id="rId16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22" y="3438525"/>
                        <a:ext cx="2762250" cy="373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83731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13544" y="762064"/>
            <a:ext cx="8683427" cy="36576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he electric circuit appears: </a:t>
            </a:r>
            <a:r>
              <a:rPr lang="en-US" sz="2000" b="1" dirty="0" smtClean="0">
                <a:solidFill>
                  <a:schemeClr val="tx1"/>
                </a:solidFill>
                <a:latin typeface="Calibri" pitchFamily="34" charset="0"/>
              </a:rPr>
              <a:t>battery-magnets-coil</a:t>
            </a:r>
            <a:endParaRPr lang="ru-RU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3544" y="1205450"/>
            <a:ext cx="8683427" cy="68580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</a:rPr>
              <a:t>The current in coil between magnets interacts with magnets’ magnetic field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 </a:t>
            </a:r>
          </a:p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Ampere’s force and train drive</a:t>
            </a:r>
            <a:endParaRPr lang="ru-RU" sz="2000" b="1" dirty="0">
              <a:solidFill>
                <a:schemeClr val="tx1"/>
              </a:solidFill>
              <a:latin typeface="Calibri" pitchFamily="34" charset="0"/>
              <a:sym typeface="Wingdings" panose="05000000000000000000" pitchFamily="2" charset="2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113544" y="1986933"/>
            <a:ext cx="8683427" cy="68580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The train is slowed down with constant </a:t>
            </a:r>
            <a:r>
              <a:rPr lang="en-US" sz="2000" b="1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friction </a:t>
            </a:r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and with </a:t>
            </a:r>
          </a:p>
          <a:p>
            <a:r>
              <a:rPr lang="en-US" sz="2000" b="1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Induced electromagnetic force</a:t>
            </a:r>
            <a:endParaRPr lang="ru-RU" sz="2000" b="1" dirty="0">
              <a:solidFill>
                <a:schemeClr val="tx1"/>
              </a:solidFill>
              <a:latin typeface="Calibri" pitchFamily="34" charset="0"/>
              <a:sym typeface="Wingdings" panose="05000000000000000000" pitchFamily="2" charset="2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113544" y="2768416"/>
            <a:ext cx="8683427" cy="36576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  <a:latin typeface="Calibri" pitchFamily="34" charset="0"/>
                <a:sym typeface="Wingdings" panose="05000000000000000000" pitchFamily="2" charset="2"/>
              </a:rPr>
              <a:t>The speed approaches an asymptote </a:t>
            </a:r>
            <a:endParaRPr lang="ru-RU" sz="2000" b="1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107504" y="3653716"/>
            <a:ext cx="8695506" cy="2000242"/>
          </a:xfrm>
          <a:prstGeom prst="roundRect">
            <a:avLst>
              <a:gd name="adj" fmla="val 7619"/>
            </a:avLst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The speed (and Power) are defined by</a:t>
            </a:r>
            <a:endParaRPr lang="ru-RU" sz="2000" dirty="0">
              <a:solidFill>
                <a:schemeClr val="tx1"/>
              </a:solidFill>
            </a:endParaRPr>
          </a:p>
          <a:p>
            <a:pPr indent="914400"/>
            <a:r>
              <a:rPr lang="en-US" sz="2000" dirty="0" smtClean="0">
                <a:solidFill>
                  <a:schemeClr val="tx1"/>
                </a:solidFill>
              </a:rPr>
              <a:t>Battery props.</a:t>
            </a:r>
            <a:r>
              <a:rPr lang="ru-RU" sz="2000" dirty="0">
                <a:solidFill>
                  <a:schemeClr val="tx1"/>
                </a:solidFill>
              </a:rPr>
              <a:t>	</a:t>
            </a:r>
            <a:r>
              <a:rPr lang="ru-RU" sz="2000" dirty="0" smtClean="0">
                <a:solidFill>
                  <a:schemeClr val="tx1"/>
                </a:solidFill>
              </a:rPr>
              <a:t>	(</a:t>
            </a:r>
            <a:r>
              <a:rPr lang="en-US" sz="2000" dirty="0" smtClean="0">
                <a:solidFill>
                  <a:schemeClr val="tx1"/>
                </a:solidFill>
              </a:rPr>
              <a:t>resistance, capacitance</a:t>
            </a:r>
            <a:r>
              <a:rPr lang="ru-RU" sz="2000" dirty="0" smtClean="0">
                <a:solidFill>
                  <a:schemeClr val="tx1"/>
                </a:solidFill>
              </a:rPr>
              <a:t>)</a:t>
            </a:r>
            <a:endParaRPr lang="ru-RU" sz="2000" dirty="0">
              <a:solidFill>
                <a:schemeClr val="tx1"/>
              </a:solidFill>
            </a:endParaRPr>
          </a:p>
          <a:p>
            <a:pPr indent="914400"/>
            <a:r>
              <a:rPr lang="en-US" sz="2000" dirty="0" smtClean="0">
                <a:solidFill>
                  <a:schemeClr val="tx1"/>
                </a:solidFill>
              </a:rPr>
              <a:t>Magnets props.</a:t>
            </a:r>
            <a:r>
              <a:rPr lang="ru-RU" sz="2000" dirty="0" smtClean="0">
                <a:solidFill>
                  <a:schemeClr val="tx1"/>
                </a:solidFill>
              </a:rPr>
              <a:t>	</a:t>
            </a:r>
            <a:r>
              <a:rPr lang="ru-RU" sz="2000" dirty="0">
                <a:solidFill>
                  <a:schemeClr val="tx1"/>
                </a:solidFill>
              </a:rPr>
              <a:t>	</a:t>
            </a:r>
            <a:r>
              <a:rPr lang="ru-RU" sz="2000" dirty="0" smtClean="0">
                <a:solidFill>
                  <a:schemeClr val="tx1"/>
                </a:solidFill>
              </a:rPr>
              <a:t>(</a:t>
            </a:r>
            <a:r>
              <a:rPr lang="en-US" sz="2000" dirty="0" smtClean="0">
                <a:solidFill>
                  <a:schemeClr val="tx1"/>
                </a:solidFill>
              </a:rPr>
              <a:t>‘power’, mass, edges treatment</a:t>
            </a:r>
            <a:r>
              <a:rPr lang="ru-RU" sz="2000" dirty="0" smtClean="0">
                <a:solidFill>
                  <a:schemeClr val="tx1"/>
                </a:solidFill>
              </a:rPr>
              <a:t>)</a:t>
            </a:r>
            <a:endParaRPr lang="ru-RU" sz="2000" dirty="0">
              <a:solidFill>
                <a:schemeClr val="tx1"/>
              </a:solidFill>
            </a:endParaRPr>
          </a:p>
          <a:p>
            <a:pPr indent="914400"/>
            <a:r>
              <a:rPr lang="en-US" sz="2000" dirty="0" smtClean="0">
                <a:solidFill>
                  <a:schemeClr val="tx1"/>
                </a:solidFill>
              </a:rPr>
              <a:t>Wire props.</a:t>
            </a:r>
            <a:r>
              <a:rPr lang="ru-RU" sz="2000" dirty="0" smtClean="0">
                <a:solidFill>
                  <a:schemeClr val="tx1"/>
                </a:solidFill>
              </a:rPr>
              <a:t> </a:t>
            </a:r>
            <a:r>
              <a:rPr lang="ru-RU" sz="2000" dirty="0">
                <a:solidFill>
                  <a:schemeClr val="tx1"/>
                </a:solidFill>
              </a:rPr>
              <a:t>	</a:t>
            </a:r>
            <a:r>
              <a:rPr lang="ru-RU" sz="2000" dirty="0" smtClean="0">
                <a:solidFill>
                  <a:schemeClr val="tx1"/>
                </a:solidFill>
              </a:rPr>
              <a:t>	(</a:t>
            </a:r>
            <a:r>
              <a:rPr lang="en-US" sz="2000" dirty="0" smtClean="0">
                <a:solidFill>
                  <a:schemeClr val="tx1"/>
                </a:solidFill>
              </a:rPr>
              <a:t>cross-section, material</a:t>
            </a:r>
            <a:r>
              <a:rPr lang="ru-RU" sz="2000" dirty="0" smtClean="0">
                <a:solidFill>
                  <a:schemeClr val="tx1"/>
                </a:solidFill>
              </a:rPr>
              <a:t>)</a:t>
            </a:r>
            <a:endParaRPr lang="ru-RU" sz="2000" dirty="0">
              <a:solidFill>
                <a:schemeClr val="tx1"/>
              </a:solidFill>
            </a:endParaRPr>
          </a:p>
          <a:p>
            <a:pPr indent="914400"/>
            <a:r>
              <a:rPr lang="en-US" sz="2000" dirty="0" smtClean="0">
                <a:solidFill>
                  <a:schemeClr val="tx1"/>
                </a:solidFill>
              </a:rPr>
              <a:t>Coil props.</a:t>
            </a:r>
            <a:r>
              <a:rPr lang="ru-RU" sz="2000" dirty="0">
                <a:solidFill>
                  <a:schemeClr val="tx1"/>
                </a:solidFill>
              </a:rPr>
              <a:t>	</a:t>
            </a:r>
            <a:r>
              <a:rPr lang="ru-RU" sz="2000" dirty="0" smtClean="0">
                <a:solidFill>
                  <a:schemeClr val="tx1"/>
                </a:solidFill>
              </a:rPr>
              <a:t>	(</a:t>
            </a:r>
            <a:r>
              <a:rPr lang="en-US" sz="2000" dirty="0" smtClean="0">
                <a:solidFill>
                  <a:schemeClr val="tx1"/>
                </a:solidFill>
              </a:rPr>
              <a:t>step/density</a:t>
            </a:r>
            <a:r>
              <a:rPr lang="ru-RU" sz="2000" dirty="0" smtClean="0">
                <a:solidFill>
                  <a:schemeClr val="tx1"/>
                </a:solidFill>
              </a:rPr>
              <a:t>)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13544" y="3211066"/>
            <a:ext cx="8683427" cy="365760"/>
          </a:xfrm>
          <a:prstGeom prst="round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tx1"/>
                </a:solidFill>
              </a:rPr>
              <a:t>The model describes the phenomena with </a:t>
            </a:r>
            <a:r>
              <a:rPr lang="en-US" sz="2000" b="1" dirty="0">
                <a:solidFill>
                  <a:schemeClr val="tx1"/>
                </a:solidFill>
              </a:rPr>
              <a:t>1</a:t>
            </a:r>
            <a:r>
              <a:rPr lang="ru-RU" sz="2000" b="1" dirty="0">
                <a:solidFill>
                  <a:schemeClr val="tx1"/>
                </a:solidFill>
              </a:rPr>
              <a:t>1</a:t>
            </a:r>
            <a:r>
              <a:rPr lang="en-US" sz="2000" b="1" dirty="0">
                <a:solidFill>
                  <a:schemeClr val="tx1"/>
                </a:solidFill>
              </a:rPr>
              <a:t>%</a:t>
            </a:r>
            <a:r>
              <a:rPr lang="en-US" sz="2000" dirty="0" smtClean="0">
                <a:solidFill>
                  <a:schemeClr val="tx1"/>
                </a:solidFill>
              </a:rPr>
              <a:t> error</a:t>
            </a:r>
            <a:endParaRPr lang="ru-RU" sz="2000" b="1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134048"/>
            <a:ext cx="6120680" cy="2706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4000" b="1" dirty="0" smtClean="0">
                <a:solidFill>
                  <a:schemeClr val="bg1"/>
                </a:solidFill>
              </a:rPr>
              <a:t>Conclusion</a:t>
            </a:r>
            <a:endParaRPr lang="en-US" sz="4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59632" y="4869160"/>
            <a:ext cx="331520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</a:t>
            </a:r>
            <a:r>
              <a:rPr lang="ru-RU" sz="54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!</a:t>
            </a:r>
            <a:endParaRPr lang="ru-RU" sz="5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79" name="Group 478"/>
          <p:cNvGrpSpPr/>
          <p:nvPr/>
        </p:nvGrpSpPr>
        <p:grpSpPr>
          <a:xfrm>
            <a:off x="4211720" y="708031"/>
            <a:ext cx="712858" cy="449612"/>
            <a:chOff x="1641385" y="3133100"/>
            <a:chExt cx="5766161" cy="1793340"/>
          </a:xfrm>
        </p:grpSpPr>
        <p:sp>
          <p:nvSpPr>
            <p:cNvPr id="480" name="Rectangle 479"/>
            <p:cNvSpPr/>
            <p:nvPr/>
          </p:nvSpPr>
          <p:spPr>
            <a:xfrm flipH="1">
              <a:off x="1641385" y="3133100"/>
              <a:ext cx="1102951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1" name="Rectangle 480"/>
            <p:cNvSpPr/>
            <p:nvPr/>
          </p:nvSpPr>
          <p:spPr>
            <a:xfrm>
              <a:off x="6354237" y="3133100"/>
              <a:ext cx="1053309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2" name="CustomShape 7"/>
            <p:cNvSpPr/>
            <p:nvPr/>
          </p:nvSpPr>
          <p:spPr>
            <a:xfrm rot="5400000">
              <a:off x="4003428" y="2208780"/>
              <a:ext cx="1117147" cy="3635331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</a:ln>
          </p:spPr>
        </p:sp>
      </p:grpSp>
      <p:grpSp>
        <p:nvGrpSpPr>
          <p:cNvPr id="5" name="Group 4"/>
          <p:cNvGrpSpPr/>
          <p:nvPr/>
        </p:nvGrpSpPr>
        <p:grpSpPr>
          <a:xfrm>
            <a:off x="2411760" y="660953"/>
            <a:ext cx="4225901" cy="4132261"/>
            <a:chOff x="491057" y="658131"/>
            <a:chExt cx="5472685" cy="5351419"/>
          </a:xfrm>
        </p:grpSpPr>
        <p:grpSp>
          <p:nvGrpSpPr>
            <p:cNvPr id="6" name="Group 5"/>
            <p:cNvGrpSpPr/>
            <p:nvPr/>
          </p:nvGrpSpPr>
          <p:grpSpPr>
            <a:xfrm>
              <a:off x="3203848" y="658131"/>
              <a:ext cx="2759894" cy="2770869"/>
              <a:chOff x="3203848" y="658131"/>
              <a:chExt cx="4790376" cy="4809426"/>
            </a:xfrm>
          </p:grpSpPr>
          <p:grpSp>
            <p:nvGrpSpPr>
              <p:cNvPr id="353" name="Group 352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417" name="Group 416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49" name="Group 44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65" name="Group 46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7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74" name="Group 47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7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7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7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7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66" name="Group 46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6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68" name="Group 46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7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7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6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7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50" name="Group 44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51" name="Group 45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5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60" name="Group 45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6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6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6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6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52" name="Group 45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5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54" name="Group 45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5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5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5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5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418" name="Group 417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19" name="Group 418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35" name="Group 43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4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44" name="Group 44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4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4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4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4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36" name="Group 43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3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38" name="Group 43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4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4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3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4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20" name="Group 419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21" name="Group 42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2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30" name="Group 42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3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3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3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3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22" name="Group 42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2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24" name="Group 42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2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2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2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2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354" name="Group 353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355" name="Group 354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87" name="Group 38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03" name="Group 40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1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12" name="Group 41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1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1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1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1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04" name="Group 40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0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06" name="Group 40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0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1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40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0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88" name="Group 38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89" name="Group 38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9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98" name="Group 39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40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40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9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40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90" name="Group 38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9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92" name="Group 39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9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9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9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9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356" name="Group 355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57" name="Group 35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73" name="Group 37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8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82" name="Group 38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8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8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8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8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74" name="Group 37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7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76" name="Group 37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7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8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7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7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58" name="Group 35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59" name="Group 35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6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68" name="Group 36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7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7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6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7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60" name="Group 35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6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62" name="Group 36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6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6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6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6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7" name="Group 6"/>
            <p:cNvGrpSpPr/>
            <p:nvPr/>
          </p:nvGrpSpPr>
          <p:grpSpPr>
            <a:xfrm rot="5760000">
              <a:off x="3051448" y="3244168"/>
              <a:ext cx="2759894" cy="2770869"/>
              <a:chOff x="3203848" y="658131"/>
              <a:chExt cx="4790376" cy="4809426"/>
            </a:xfrm>
          </p:grpSpPr>
          <p:grpSp>
            <p:nvGrpSpPr>
              <p:cNvPr id="227" name="Group 226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291" name="Group 290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23" name="Group 322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39" name="Group 33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4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48" name="Group 34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5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5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4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5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40" name="Group 33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4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42" name="Group 34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4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4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4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4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24" name="Group 323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25" name="Group 32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3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34" name="Group 33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3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3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3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3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26" name="Group 32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2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28" name="Group 32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3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3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2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3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292" name="Group 291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93" name="Group 292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09" name="Group 30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1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18" name="Group 31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2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2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1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2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10" name="Group 30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1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12" name="Group 31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1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1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1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1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94" name="Group 293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95" name="Group 294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0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04" name="Group 30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0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0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0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0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96" name="Group 295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9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98" name="Group 29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0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0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9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0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228" name="Group 227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229" name="Group 228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61" name="Group 260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77" name="Group 27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8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86" name="Group 28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8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9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8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8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78" name="Group 27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7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80" name="Group 27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8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8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8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8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62" name="Group 261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63" name="Group 26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7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72" name="Group 27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7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7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7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7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64" name="Group 26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6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66" name="Group 26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6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7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6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6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230" name="Group 229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31" name="Group 230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47" name="Group 24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5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56" name="Group 25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5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6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5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5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48" name="Group 24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4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50" name="Group 24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5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5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5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5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32" name="Group 231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33" name="Group 23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4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46" name="Line 9"/>
                      <p:cNvSpPr/>
                      <p:nvPr/>
                    </p:nvSpPr>
                    <p:spPr>
                      <a:xfrm flipV="1">
                        <a:off x="6609563" y="2198601"/>
                        <a:ext cx="289935" cy="1238747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  <p:sp>
                    <p:nvSpPr>
                      <p:cNvPr id="24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4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34" name="Group 23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3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36" name="Group 23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3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4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3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3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8" name="Group 7"/>
            <p:cNvGrpSpPr/>
            <p:nvPr/>
          </p:nvGrpSpPr>
          <p:grpSpPr>
            <a:xfrm rot="11520000">
              <a:off x="491057" y="2824844"/>
              <a:ext cx="2759894" cy="2770869"/>
              <a:chOff x="3203848" y="658131"/>
              <a:chExt cx="4790376" cy="4809426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165" name="Group 164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97" name="Group 19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13" name="Group 21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2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22" name="Group 22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2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2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2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2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14" name="Group 21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1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16" name="Group 21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1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2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1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1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98" name="Group 19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99" name="Group 19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0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08" name="Group 20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1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1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0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1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00" name="Group 19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0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02" name="Group 20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0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0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0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0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166" name="Group 165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67" name="Group 166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83" name="Group 182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9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92" name="Group 19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9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9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9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9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84" name="Group 183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8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86" name="Group 18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8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9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8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8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68" name="Group 167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69" name="Group 168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77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78" name="Group 177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8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8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79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80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70" name="Group 169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71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72" name="Group 171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75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76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73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74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102" name="Group 101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103" name="Group 102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35" name="Group 134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51" name="Group 15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5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60" name="Group 15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6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6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6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6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52" name="Group 15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5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54" name="Group 15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5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5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5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5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36" name="Group 135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37" name="Group 13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4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46" name="Group 14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4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5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4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4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38" name="Group 13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3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40" name="Group 13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4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4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4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4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104" name="Group 103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05" name="Group 104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21" name="Group 120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2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30" name="Group 12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3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3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3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3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22" name="Group 12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23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24" name="Group 123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27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28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25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26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06" name="Group 105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07" name="Group 106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1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16" name="Group 11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19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20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1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1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08" name="Group 107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09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10" name="Group 109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13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14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11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12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9" name="Group 8"/>
            <p:cNvGrpSpPr/>
            <p:nvPr/>
          </p:nvGrpSpPr>
          <p:grpSpPr>
            <a:xfrm rot="17280000">
              <a:off x="705806" y="1307499"/>
              <a:ext cx="1875059" cy="1131377"/>
              <a:chOff x="3203848" y="658131"/>
              <a:chExt cx="3254559" cy="196374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3203848" y="658131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71" name="Group 70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87" name="Group 86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95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96" name="Group 95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99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100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97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98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88" name="Group 87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89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90" name="Group 89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93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94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91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92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72" name="Group 71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73" name="Group 72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8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82" name="Group 8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8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8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8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8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74" name="Group 73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5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6" name="Group 75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9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80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7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8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  <p:grpSp>
            <p:nvGrpSpPr>
              <p:cNvPr id="40" name="Group 39"/>
              <p:cNvGrpSpPr/>
              <p:nvPr/>
            </p:nvGrpSpPr>
            <p:grpSpPr>
              <a:xfrm rot="1440000">
                <a:off x="4712851" y="1245120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41" name="Group 40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57" name="Group 56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65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66" name="Group 65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69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0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67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68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58" name="Group 57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59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60" name="Group 59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63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64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61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62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42" name="Group 41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43" name="Group 42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5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52" name="Group 5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5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5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5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5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44" name="Group 43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45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46" name="Group 45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49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50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47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48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</p:grpSp>
        <p:grpSp>
          <p:nvGrpSpPr>
            <p:cNvPr id="10" name="Group 9"/>
            <p:cNvGrpSpPr/>
            <p:nvPr/>
          </p:nvGrpSpPr>
          <p:grpSpPr>
            <a:xfrm rot="20160000">
              <a:off x="2273014" y="793290"/>
              <a:ext cx="541050" cy="716366"/>
              <a:chOff x="5796136" y="1026246"/>
              <a:chExt cx="939106" cy="1243403"/>
            </a:xfrm>
          </p:grpSpPr>
          <p:grpSp>
            <p:nvGrpSpPr>
              <p:cNvPr id="25" name="Group 24"/>
              <p:cNvGrpSpPr/>
              <p:nvPr/>
            </p:nvGrpSpPr>
            <p:grpSpPr>
              <a:xfrm>
                <a:off x="5796136" y="1026246"/>
                <a:ext cx="528517" cy="1218621"/>
                <a:chOff x="6384033" y="2186240"/>
                <a:chExt cx="543358" cy="1252841"/>
              </a:xfrm>
            </p:grpSpPr>
            <p:sp>
              <p:nvSpPr>
                <p:cNvPr id="33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34" name="Group 33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37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38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35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36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  <p:grpSp>
            <p:nvGrpSpPr>
              <p:cNvPr id="26" name="Group 25"/>
              <p:cNvGrpSpPr/>
              <p:nvPr/>
            </p:nvGrpSpPr>
            <p:grpSpPr>
              <a:xfrm rot="360000">
                <a:off x="6206725" y="1051028"/>
                <a:ext cx="528517" cy="1218621"/>
                <a:chOff x="6384033" y="2186240"/>
                <a:chExt cx="543358" cy="1252841"/>
              </a:xfrm>
            </p:grpSpPr>
            <p:sp>
              <p:nvSpPr>
                <p:cNvPr id="27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31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32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29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30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</p:grpSp>
        <p:grpSp>
          <p:nvGrpSpPr>
            <p:cNvPr id="11" name="Group 10"/>
            <p:cNvGrpSpPr/>
            <p:nvPr/>
          </p:nvGrpSpPr>
          <p:grpSpPr>
            <a:xfrm rot="20880000">
              <a:off x="2729817" y="699243"/>
              <a:ext cx="304496" cy="702088"/>
              <a:chOff x="6384033" y="2186240"/>
              <a:chExt cx="543358" cy="1252841"/>
            </a:xfrm>
          </p:grpSpPr>
          <p:sp>
            <p:nvSpPr>
              <p:cNvPr id="19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20" name="Group 19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23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2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21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22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12" name="Group 11"/>
            <p:cNvGrpSpPr/>
            <p:nvPr/>
          </p:nvGrpSpPr>
          <p:grpSpPr>
            <a:xfrm rot="21240000">
              <a:off x="2964171" y="664027"/>
              <a:ext cx="304496" cy="702088"/>
              <a:chOff x="6384033" y="2186240"/>
              <a:chExt cx="543358" cy="1252841"/>
            </a:xfrm>
          </p:grpSpPr>
          <p:sp>
            <p:nvSpPr>
              <p:cNvPr id="13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14" name="Group 13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17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8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5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6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6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C 0.10538 3.7037E-7 0.19253 0.11389 0.19253 0.25532 C 0.19253 0.39583 0.10538 0.51065 8.33333E-7 0.51065 C -0.1059 0.51065 -0.19097 0.39583 -0.19097 0.25532 C -0.19097 0.11389 -0.1059 3.7037E-7 8.33333E-7 3.7037E-7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553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accel="6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0" fill="hold"/>
                                        <p:tgtEl>
                                          <p:spTgt spid="4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3.7037E-7 C 0.10555 3.7037E-7 0.19271 0.11458 0.19271 0.25671 C 0.19271 0.39838 0.10555 0.51366 8.33333E-7 0.51366 C -0.10538 0.51366 -0.19063 0.39838 -0.19063 0.25671 C -0.19063 0.11458 -0.10538 3.7037E-7 8.33333E-7 3.7037E-7 Z " pathEditMode="relative" rAng="0" ptsTypes="AAAAA">
                                      <p:cBhvr>
                                        <p:cTn id="11" dur="3000" fill="hold"/>
                                        <p:tgtEl>
                                          <p:spTgt spid="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567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4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722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2681" t="23223" r="31737" b="11253"/>
          <a:stretch/>
        </p:blipFill>
        <p:spPr bwMode="auto">
          <a:xfrm>
            <a:off x="395536" y="1484785"/>
            <a:ext cx="8460432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олилиния 2"/>
          <p:cNvSpPr/>
          <p:nvPr/>
        </p:nvSpPr>
        <p:spPr>
          <a:xfrm>
            <a:off x="7677217" y="914400"/>
            <a:ext cx="1369801" cy="1575100"/>
          </a:xfrm>
          <a:custGeom>
            <a:avLst/>
            <a:gdLst>
              <a:gd name="connsiteX0" fmla="*/ 1355947 w 1369801"/>
              <a:gd name="connsiteY0" fmla="*/ 997527 h 1575100"/>
              <a:gd name="connsiteX1" fmla="*/ 1342092 w 1369801"/>
              <a:gd name="connsiteY1" fmla="*/ 429491 h 1575100"/>
              <a:gd name="connsiteX2" fmla="*/ 1314383 w 1369801"/>
              <a:gd name="connsiteY2" fmla="*/ 263236 h 1575100"/>
              <a:gd name="connsiteX3" fmla="*/ 1286674 w 1369801"/>
              <a:gd name="connsiteY3" fmla="*/ 180109 h 1575100"/>
              <a:gd name="connsiteX4" fmla="*/ 1258965 w 1369801"/>
              <a:gd name="connsiteY4" fmla="*/ 138545 h 1575100"/>
              <a:gd name="connsiteX5" fmla="*/ 1245110 w 1369801"/>
              <a:gd name="connsiteY5" fmla="*/ 96982 h 1575100"/>
              <a:gd name="connsiteX6" fmla="*/ 1175838 w 1369801"/>
              <a:gd name="connsiteY6" fmla="*/ 27709 h 1575100"/>
              <a:gd name="connsiteX7" fmla="*/ 1134274 w 1369801"/>
              <a:gd name="connsiteY7" fmla="*/ 13855 h 1575100"/>
              <a:gd name="connsiteX8" fmla="*/ 774056 w 1369801"/>
              <a:gd name="connsiteY8" fmla="*/ 0 h 1575100"/>
              <a:gd name="connsiteX9" fmla="*/ 469256 w 1369801"/>
              <a:gd name="connsiteY9" fmla="*/ 27709 h 1575100"/>
              <a:gd name="connsiteX10" fmla="*/ 427692 w 1369801"/>
              <a:gd name="connsiteY10" fmla="*/ 41564 h 1575100"/>
              <a:gd name="connsiteX11" fmla="*/ 372274 w 1369801"/>
              <a:gd name="connsiteY11" fmla="*/ 69273 h 1575100"/>
              <a:gd name="connsiteX12" fmla="*/ 261438 w 1369801"/>
              <a:gd name="connsiteY12" fmla="*/ 27709 h 1575100"/>
              <a:gd name="connsiteX13" fmla="*/ 192165 w 1369801"/>
              <a:gd name="connsiteY13" fmla="*/ 41564 h 1575100"/>
              <a:gd name="connsiteX14" fmla="*/ 150601 w 1369801"/>
              <a:gd name="connsiteY14" fmla="*/ 124691 h 1575100"/>
              <a:gd name="connsiteX15" fmla="*/ 109038 w 1369801"/>
              <a:gd name="connsiteY15" fmla="*/ 207818 h 1575100"/>
              <a:gd name="connsiteX16" fmla="*/ 95183 w 1369801"/>
              <a:gd name="connsiteY16" fmla="*/ 277091 h 1575100"/>
              <a:gd name="connsiteX17" fmla="*/ 67474 w 1369801"/>
              <a:gd name="connsiteY17" fmla="*/ 318655 h 1575100"/>
              <a:gd name="connsiteX18" fmla="*/ 12056 w 1369801"/>
              <a:gd name="connsiteY18" fmla="*/ 429491 h 1575100"/>
              <a:gd name="connsiteX19" fmla="*/ 67474 w 1369801"/>
              <a:gd name="connsiteY19" fmla="*/ 665018 h 1575100"/>
              <a:gd name="connsiteX20" fmla="*/ 95183 w 1369801"/>
              <a:gd name="connsiteY20" fmla="*/ 789709 h 1575100"/>
              <a:gd name="connsiteX21" fmla="*/ 192165 w 1369801"/>
              <a:gd name="connsiteY21" fmla="*/ 1066800 h 1575100"/>
              <a:gd name="connsiteX22" fmla="*/ 219874 w 1369801"/>
              <a:gd name="connsiteY22" fmla="*/ 1191491 h 1575100"/>
              <a:gd name="connsiteX23" fmla="*/ 330710 w 1369801"/>
              <a:gd name="connsiteY23" fmla="*/ 1399309 h 1575100"/>
              <a:gd name="connsiteX24" fmla="*/ 386128 w 1369801"/>
              <a:gd name="connsiteY24" fmla="*/ 1496291 h 1575100"/>
              <a:gd name="connsiteX25" fmla="*/ 871038 w 1369801"/>
              <a:gd name="connsiteY25" fmla="*/ 1482436 h 1575100"/>
              <a:gd name="connsiteX26" fmla="*/ 1023438 w 1369801"/>
              <a:gd name="connsiteY26" fmla="*/ 1357745 h 1575100"/>
              <a:gd name="connsiteX27" fmla="*/ 1065001 w 1369801"/>
              <a:gd name="connsiteY27" fmla="*/ 1330036 h 1575100"/>
              <a:gd name="connsiteX28" fmla="*/ 1217401 w 1369801"/>
              <a:gd name="connsiteY28" fmla="*/ 1205345 h 1575100"/>
              <a:gd name="connsiteX29" fmla="*/ 1272819 w 1369801"/>
              <a:gd name="connsiteY29" fmla="*/ 1191491 h 1575100"/>
              <a:gd name="connsiteX30" fmla="*/ 1355947 w 1369801"/>
              <a:gd name="connsiteY30" fmla="*/ 1163782 h 1575100"/>
              <a:gd name="connsiteX31" fmla="*/ 1369801 w 1369801"/>
              <a:gd name="connsiteY31" fmla="*/ 1122218 h 1575100"/>
              <a:gd name="connsiteX32" fmla="*/ 1355947 w 1369801"/>
              <a:gd name="connsiteY32" fmla="*/ 1011382 h 1575100"/>
              <a:gd name="connsiteX33" fmla="*/ 1355947 w 1369801"/>
              <a:gd name="connsiteY33" fmla="*/ 997527 h 1575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1369801" h="1575100">
                <a:moveTo>
                  <a:pt x="1355947" y="997527"/>
                </a:moveTo>
                <a:cubicBezTo>
                  <a:pt x="1353638" y="900545"/>
                  <a:pt x="1349816" y="618735"/>
                  <a:pt x="1342092" y="429491"/>
                </a:cubicBezTo>
                <a:cubicBezTo>
                  <a:pt x="1339926" y="376423"/>
                  <a:pt x="1330083" y="315570"/>
                  <a:pt x="1314383" y="263236"/>
                </a:cubicBezTo>
                <a:cubicBezTo>
                  <a:pt x="1305990" y="235260"/>
                  <a:pt x="1295910" y="207818"/>
                  <a:pt x="1286674" y="180109"/>
                </a:cubicBezTo>
                <a:cubicBezTo>
                  <a:pt x="1281408" y="164312"/>
                  <a:pt x="1266412" y="153438"/>
                  <a:pt x="1258965" y="138545"/>
                </a:cubicBezTo>
                <a:cubicBezTo>
                  <a:pt x="1252434" y="125483"/>
                  <a:pt x="1251641" y="110044"/>
                  <a:pt x="1245110" y="96982"/>
                </a:cubicBezTo>
                <a:cubicBezTo>
                  <a:pt x="1226637" y="60037"/>
                  <a:pt x="1212783" y="46182"/>
                  <a:pt x="1175838" y="27709"/>
                </a:cubicBezTo>
                <a:cubicBezTo>
                  <a:pt x="1162776" y="21178"/>
                  <a:pt x="1148843" y="14860"/>
                  <a:pt x="1134274" y="13855"/>
                </a:cubicBezTo>
                <a:cubicBezTo>
                  <a:pt x="1014397" y="5588"/>
                  <a:pt x="894129" y="4618"/>
                  <a:pt x="774056" y="0"/>
                </a:cubicBezTo>
                <a:cubicBezTo>
                  <a:pt x="642906" y="7715"/>
                  <a:pt x="577355" y="684"/>
                  <a:pt x="469256" y="27709"/>
                </a:cubicBezTo>
                <a:cubicBezTo>
                  <a:pt x="455088" y="31251"/>
                  <a:pt x="441115" y="35811"/>
                  <a:pt x="427692" y="41564"/>
                </a:cubicBezTo>
                <a:cubicBezTo>
                  <a:pt x="408709" y="49700"/>
                  <a:pt x="390747" y="60037"/>
                  <a:pt x="372274" y="69273"/>
                </a:cubicBezTo>
                <a:cubicBezTo>
                  <a:pt x="340747" y="53510"/>
                  <a:pt x="299164" y="27709"/>
                  <a:pt x="261438" y="27709"/>
                </a:cubicBezTo>
                <a:cubicBezTo>
                  <a:pt x="237890" y="27709"/>
                  <a:pt x="215256" y="36946"/>
                  <a:pt x="192165" y="41564"/>
                </a:cubicBezTo>
                <a:cubicBezTo>
                  <a:pt x="157337" y="146043"/>
                  <a:pt x="204320" y="17250"/>
                  <a:pt x="150601" y="124691"/>
                </a:cubicBezTo>
                <a:cubicBezTo>
                  <a:pt x="93245" y="239406"/>
                  <a:pt x="188444" y="88710"/>
                  <a:pt x="109038" y="207818"/>
                </a:cubicBezTo>
                <a:cubicBezTo>
                  <a:pt x="104420" y="230909"/>
                  <a:pt x="103451" y="255042"/>
                  <a:pt x="95183" y="277091"/>
                </a:cubicBezTo>
                <a:cubicBezTo>
                  <a:pt x="89336" y="292682"/>
                  <a:pt x="76299" y="304535"/>
                  <a:pt x="67474" y="318655"/>
                </a:cubicBezTo>
                <a:cubicBezTo>
                  <a:pt x="20732" y="393441"/>
                  <a:pt x="33158" y="366181"/>
                  <a:pt x="12056" y="429491"/>
                </a:cubicBezTo>
                <a:cubicBezTo>
                  <a:pt x="39474" y="703685"/>
                  <a:pt x="0" y="449102"/>
                  <a:pt x="67474" y="665018"/>
                </a:cubicBezTo>
                <a:cubicBezTo>
                  <a:pt x="80174" y="705657"/>
                  <a:pt x="82563" y="749045"/>
                  <a:pt x="95183" y="789709"/>
                </a:cubicBezTo>
                <a:cubicBezTo>
                  <a:pt x="124188" y="883169"/>
                  <a:pt x="170937" y="971273"/>
                  <a:pt x="192165" y="1066800"/>
                </a:cubicBezTo>
                <a:cubicBezTo>
                  <a:pt x="201401" y="1108364"/>
                  <a:pt x="206410" y="1151098"/>
                  <a:pt x="219874" y="1191491"/>
                </a:cubicBezTo>
                <a:cubicBezTo>
                  <a:pt x="263805" y="1323285"/>
                  <a:pt x="268375" y="1295418"/>
                  <a:pt x="330710" y="1399309"/>
                </a:cubicBezTo>
                <a:cubicBezTo>
                  <a:pt x="436185" y="1575100"/>
                  <a:pt x="290269" y="1352501"/>
                  <a:pt x="386128" y="1496291"/>
                </a:cubicBezTo>
                <a:cubicBezTo>
                  <a:pt x="547765" y="1491673"/>
                  <a:pt x="710525" y="1502011"/>
                  <a:pt x="871038" y="1482436"/>
                </a:cubicBezTo>
                <a:cubicBezTo>
                  <a:pt x="912910" y="1477330"/>
                  <a:pt x="997714" y="1383469"/>
                  <a:pt x="1023438" y="1357745"/>
                </a:cubicBezTo>
                <a:cubicBezTo>
                  <a:pt x="1035212" y="1345971"/>
                  <a:pt x="1052209" y="1340696"/>
                  <a:pt x="1065001" y="1330036"/>
                </a:cubicBezTo>
                <a:cubicBezTo>
                  <a:pt x="1114417" y="1288856"/>
                  <a:pt x="1149355" y="1222356"/>
                  <a:pt x="1217401" y="1205345"/>
                </a:cubicBezTo>
                <a:cubicBezTo>
                  <a:pt x="1235874" y="1200727"/>
                  <a:pt x="1254581" y="1196962"/>
                  <a:pt x="1272819" y="1191491"/>
                </a:cubicBezTo>
                <a:cubicBezTo>
                  <a:pt x="1300795" y="1183098"/>
                  <a:pt x="1355947" y="1163782"/>
                  <a:pt x="1355947" y="1163782"/>
                </a:cubicBezTo>
                <a:cubicBezTo>
                  <a:pt x="1360565" y="1149927"/>
                  <a:pt x="1369801" y="1136822"/>
                  <a:pt x="1369801" y="1122218"/>
                </a:cubicBezTo>
                <a:cubicBezTo>
                  <a:pt x="1369801" y="1084985"/>
                  <a:pt x="1360059" y="1048387"/>
                  <a:pt x="1355947" y="1011382"/>
                </a:cubicBezTo>
                <a:cubicBezTo>
                  <a:pt x="1355437" y="1006792"/>
                  <a:pt x="1358256" y="1094509"/>
                  <a:pt x="1355947" y="997527"/>
                </a:cubicBezTo>
                <a:close/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102913" y="1031528"/>
          <a:ext cx="8805236" cy="4722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29878" y="952128"/>
            <a:ext cx="7841954" cy="43204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ysClr val="windowText" lastClr="000000"/>
                </a:solidFill>
              </a:rPr>
              <a:t>Two ways to go about it!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-99392"/>
            <a:ext cx="24021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proaches</a:t>
            </a:r>
            <a:endParaRPr lang="ru-RU" sz="36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6" name="Straight Arrow Connector 5"/>
          <p:cNvCxnSpPr>
            <a:endCxn id="8" idx="0"/>
          </p:cNvCxnSpPr>
          <p:nvPr/>
        </p:nvCxnSpPr>
        <p:spPr>
          <a:xfrm flipH="1">
            <a:off x="2570387" y="2247331"/>
            <a:ext cx="1780468" cy="676671"/>
          </a:xfrm>
          <a:prstGeom prst="straightConnector1">
            <a:avLst/>
          </a:prstGeom>
          <a:ln w="285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000822" y="2924002"/>
            <a:ext cx="3139130" cy="793029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ysClr val="windowText" lastClr="000000"/>
                </a:solidFill>
              </a:rPr>
              <a:t>Using Ampere’s Law</a:t>
            </a:r>
            <a:endParaRPr lang="ru-RU" sz="2000" dirty="0">
              <a:solidFill>
                <a:sysClr val="windowText" lastClr="000000"/>
              </a:solidFill>
            </a:endParaRPr>
          </a:p>
        </p:txBody>
      </p:sp>
      <p:pic>
        <p:nvPicPr>
          <p:cNvPr id="15" name="Picture 2" descr="http://fn.bmstu.ru/data-physics/library/physbook/tom3/ch4/images/image4_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2" t="24329" r="29207" b="28186"/>
          <a:stretch/>
        </p:blipFill>
        <p:spPr bwMode="auto">
          <a:xfrm>
            <a:off x="755576" y="3933056"/>
            <a:ext cx="3240360" cy="2403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Down Arrow 9"/>
          <p:cNvSpPr/>
          <p:nvPr/>
        </p:nvSpPr>
        <p:spPr>
          <a:xfrm>
            <a:off x="4200841" y="1438602"/>
            <a:ext cx="288032" cy="330499"/>
          </a:xfrm>
          <a:prstGeom prst="down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11" name="Group 10"/>
          <p:cNvGrpSpPr/>
          <p:nvPr/>
        </p:nvGrpSpPr>
        <p:grpSpPr>
          <a:xfrm>
            <a:off x="4350855" y="2247331"/>
            <a:ext cx="3749536" cy="3679793"/>
            <a:chOff x="4350855" y="2247331"/>
            <a:chExt cx="3749536" cy="3679793"/>
          </a:xfrm>
        </p:grpSpPr>
        <p:cxnSp>
          <p:nvCxnSpPr>
            <p:cNvPr id="7" name="Straight Arrow Connector 6"/>
            <p:cNvCxnSpPr>
              <a:endCxn id="9" idx="0"/>
            </p:cNvCxnSpPr>
            <p:nvPr/>
          </p:nvCxnSpPr>
          <p:spPr>
            <a:xfrm>
              <a:off x="4350855" y="2247331"/>
              <a:ext cx="2160240" cy="676671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4921798" y="2924002"/>
              <a:ext cx="3178593" cy="64901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4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ysClr val="windowText" lastClr="000000"/>
                  </a:solidFill>
                </a:rPr>
                <a:t>Using Magnetic Dipoles</a:t>
              </a:r>
              <a:endParaRPr lang="ru-RU" sz="2000" dirty="0">
                <a:solidFill>
                  <a:sysClr val="windowText" lastClr="000000"/>
                </a:solidFill>
              </a:endParaRPr>
            </a:p>
          </p:txBody>
        </p:sp>
        <p:grpSp>
          <p:nvGrpSpPr>
            <p:cNvPr id="45" name="Группа 44"/>
            <p:cNvGrpSpPr/>
            <p:nvPr/>
          </p:nvGrpSpPr>
          <p:grpSpPr>
            <a:xfrm>
              <a:off x="4649804" y="4081997"/>
              <a:ext cx="2989040" cy="1845127"/>
              <a:chOff x="4908261" y="3774106"/>
              <a:chExt cx="2590502" cy="159911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6361747" y="4312473"/>
                <a:ext cx="315454" cy="864096"/>
                <a:chOff x="5148064" y="3717032"/>
                <a:chExt cx="864096" cy="864096"/>
              </a:xfrm>
            </p:grpSpPr>
            <p:sp>
              <p:nvSpPr>
                <p:cNvPr id="21" name="Arc 20"/>
                <p:cNvSpPr/>
                <p:nvPr/>
              </p:nvSpPr>
              <p:spPr>
                <a:xfrm>
                  <a:off x="5148064" y="3717032"/>
                  <a:ext cx="864096" cy="864096"/>
                </a:xfrm>
                <a:prstGeom prst="arc">
                  <a:avLst>
                    <a:gd name="adj1" fmla="val 17204090"/>
                    <a:gd name="adj2" fmla="val 0"/>
                  </a:avLst>
                </a:prstGeom>
                <a:ln w="28575"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2" name="Arc 21"/>
                <p:cNvSpPr/>
                <p:nvPr/>
              </p:nvSpPr>
              <p:spPr>
                <a:xfrm rot="16200000">
                  <a:off x="5182347" y="3717032"/>
                  <a:ext cx="822960" cy="822959"/>
                </a:xfrm>
                <a:prstGeom prst="arc">
                  <a:avLst>
                    <a:gd name="adj1" fmla="val 16200000"/>
                    <a:gd name="adj2" fmla="val 1552313"/>
                  </a:avLst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3" name="Arc 22"/>
                <p:cNvSpPr/>
                <p:nvPr/>
              </p:nvSpPr>
              <p:spPr>
                <a:xfrm rot="10800000">
                  <a:off x="5182347" y="3733971"/>
                  <a:ext cx="777240" cy="777240"/>
                </a:xfrm>
                <a:prstGeom prst="arc">
                  <a:avLst/>
                </a:prstGeom>
                <a:ln w="2857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24" name="Arc 23"/>
                <p:cNvSpPr/>
                <p:nvPr/>
              </p:nvSpPr>
              <p:spPr>
                <a:xfrm rot="5400000">
                  <a:off x="5182106" y="3896104"/>
                  <a:ext cx="731520" cy="492793"/>
                </a:xfrm>
                <a:prstGeom prst="arc">
                  <a:avLst/>
                </a:prstGeom>
                <a:ln w="28575"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6547743"/>
                  </p:ext>
                </p:extLst>
              </p:nvPr>
            </p:nvGraphicFramePr>
            <p:xfrm>
              <a:off x="6574691" y="4740285"/>
              <a:ext cx="241392" cy="3138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238" name="Equation" r:id="rId5" imgW="126780" imgH="164814" progId="">
                      <p:embed/>
                    </p:oleObj>
                  </mc:Choice>
                  <mc:Fallback>
                    <p:oleObj name="Equation" r:id="rId5" imgW="126780" imgH="164814" progId="">
                      <p:embed/>
                      <p:pic>
                        <p:nvPicPr>
                          <p:cNvPr id="0" name="Picture 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74691" y="4740285"/>
                            <a:ext cx="241392" cy="3138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7425751"/>
                  </p:ext>
                </p:extLst>
              </p:nvPr>
            </p:nvGraphicFramePr>
            <p:xfrm>
              <a:off x="5742396" y="4480524"/>
              <a:ext cx="288925" cy="387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239" name="Equation" r:id="rId7" imgW="152268" imgH="203024" progId="">
                      <p:embed/>
                    </p:oleObj>
                  </mc:Choice>
                  <mc:Fallback>
                    <p:oleObj name="Equation" r:id="rId7" imgW="152268" imgH="203024" progId="">
                      <p:embed/>
                      <p:pic>
                        <p:nvPicPr>
                          <p:cNvPr id="0" name="Picture 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2396" y="4480524"/>
                            <a:ext cx="288925" cy="3873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Oval 26"/>
              <p:cNvSpPr/>
              <p:nvPr/>
            </p:nvSpPr>
            <p:spPr>
              <a:xfrm>
                <a:off x="6253735" y="4399212"/>
                <a:ext cx="216024" cy="628524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202619" y="4399212"/>
                <a:ext cx="216024" cy="628524"/>
              </a:xfrm>
              <a:prstGeom prst="ellipse">
                <a:avLst/>
              </a:prstGeom>
              <a:solidFill>
                <a:srgbClr val="0066FF"/>
              </a:solidFill>
              <a:ln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H="1">
                <a:off x="5089510" y="4347127"/>
                <a:ext cx="1477691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>
                <a:off x="6337755" y="4723545"/>
                <a:ext cx="1161008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5387403"/>
                  </p:ext>
                </p:extLst>
              </p:nvPr>
            </p:nvGraphicFramePr>
            <p:xfrm>
              <a:off x="4908261" y="3774106"/>
              <a:ext cx="360363" cy="482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240" name="Equation" r:id="rId9" imgW="190417" imgH="253890" progId="">
                      <p:embed/>
                    </p:oleObj>
                  </mc:Choice>
                  <mc:Fallback>
                    <p:oleObj name="Equation" r:id="rId9" imgW="190417" imgH="253890" progId="">
                      <p:embed/>
                      <p:pic>
                        <p:nvPicPr>
                          <p:cNvPr id="0" name="Picture 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8261" y="3774106"/>
                            <a:ext cx="360363" cy="482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34" name="Group 33"/>
              <p:cNvGrpSpPr/>
              <p:nvPr/>
            </p:nvGrpSpPr>
            <p:grpSpPr>
              <a:xfrm>
                <a:off x="5907533" y="4025635"/>
                <a:ext cx="857086" cy="595532"/>
                <a:chOff x="6111135" y="3543935"/>
                <a:chExt cx="857086" cy="595532"/>
              </a:xfrm>
            </p:grpSpPr>
            <p:sp>
              <p:nvSpPr>
                <p:cNvPr id="35" name="Arc 34"/>
                <p:cNvSpPr/>
                <p:nvPr/>
              </p:nvSpPr>
              <p:spPr>
                <a:xfrm flipV="1">
                  <a:off x="6111135" y="3738472"/>
                  <a:ext cx="704383" cy="400995"/>
                </a:xfrm>
                <a:prstGeom prst="arc">
                  <a:avLst>
                    <a:gd name="adj1" fmla="val 1029639"/>
                    <a:gd name="adj2" fmla="val 16383173"/>
                  </a:avLst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6" name="Arc 35"/>
                <p:cNvSpPr/>
                <p:nvPr/>
              </p:nvSpPr>
              <p:spPr>
                <a:xfrm flipV="1">
                  <a:off x="6258975" y="3543935"/>
                  <a:ext cx="709246" cy="524266"/>
                </a:xfrm>
                <a:prstGeom prst="arc">
                  <a:avLst>
                    <a:gd name="adj1" fmla="val 21074234"/>
                    <a:gd name="adj2" fmla="val 14429633"/>
                  </a:avLst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  <p:grpSp>
            <p:nvGrpSpPr>
              <p:cNvPr id="37" name="Group 36"/>
              <p:cNvGrpSpPr/>
              <p:nvPr/>
            </p:nvGrpSpPr>
            <p:grpSpPr>
              <a:xfrm flipV="1">
                <a:off x="5915288" y="4812156"/>
                <a:ext cx="857086" cy="561060"/>
                <a:chOff x="6111135" y="3543935"/>
                <a:chExt cx="857086" cy="595532"/>
              </a:xfrm>
            </p:grpSpPr>
            <p:sp>
              <p:nvSpPr>
                <p:cNvPr id="38" name="Arc 37"/>
                <p:cNvSpPr/>
                <p:nvPr/>
              </p:nvSpPr>
              <p:spPr>
                <a:xfrm flipV="1">
                  <a:off x="6111135" y="3738472"/>
                  <a:ext cx="704383" cy="400995"/>
                </a:xfrm>
                <a:prstGeom prst="arc">
                  <a:avLst>
                    <a:gd name="adj1" fmla="val 1029639"/>
                    <a:gd name="adj2" fmla="val 16383173"/>
                  </a:avLst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  <p:sp>
              <p:nvSpPr>
                <p:cNvPr id="39" name="Arc 38"/>
                <p:cNvSpPr/>
                <p:nvPr/>
              </p:nvSpPr>
              <p:spPr>
                <a:xfrm flipV="1">
                  <a:off x="6258975" y="3543935"/>
                  <a:ext cx="709246" cy="524266"/>
                </a:xfrm>
                <a:prstGeom prst="arc">
                  <a:avLst>
                    <a:gd name="adj1" fmla="val 21074234"/>
                    <a:gd name="adj2" fmla="val 14429633"/>
                  </a:avLst>
                </a:prstGeom>
                <a:ln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ru-RU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7032311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60624_165714"/>
          <p:cNvPicPr>
            <a:picLocks noGrp="1" noChangeAspect="1"/>
          </p:cNvPicPr>
          <p:nvPr isPhoto="1"/>
        </p:nvPicPr>
        <p:blipFill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427984" cy="3320988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20160624_165837"/>
          <p:cNvPicPr>
            <a:picLocks noGrp="1" noChangeAspect="1"/>
          </p:cNvPicPr>
          <p:nvPr isPhoto="1"/>
        </p:nvPicPr>
        <p:blipFill>
          <a:blip r:embed="rId3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5989" y="12200"/>
            <a:ext cx="4668011" cy="3501008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 descr="20160624_165327_Richtone(HDR)"/>
          <p:cNvPicPr>
            <a:picLocks noGrp="1" noChangeAspect="1"/>
          </p:cNvPicPr>
          <p:nvPr isPhoto="1"/>
        </p:nvPicPr>
        <p:blipFill>
          <a:blip r:embed="rId4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492624"/>
            <a:ext cx="4459723" cy="334479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20160624_165259_Richtone(HDR)"/>
          <p:cNvPicPr>
            <a:picLocks noGrp="1" noChangeAspect="1"/>
          </p:cNvPicPr>
          <p:nvPr isPhoto="1"/>
        </p:nvPicPr>
        <p:blipFill rotWithShape="1">
          <a:blip r:embed="rId5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0" t="20203" r="24873" b="9799"/>
          <a:stretch/>
        </p:blipFill>
        <p:spPr>
          <a:xfrm rot="5400000">
            <a:off x="4941804" y="3563252"/>
            <a:ext cx="3240360" cy="22517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448" y="6356351"/>
            <a:ext cx="539552" cy="365125"/>
          </a:xfrm>
        </p:spPr>
        <p:txBody>
          <a:bodyPr/>
          <a:lstStyle/>
          <a:p>
            <a:fld id="{4A562FAD-7674-4D75-B193-EBE3E2F50D5C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812360" y="3717032"/>
            <a:ext cx="1224136" cy="201622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GB" dirty="0" smtClean="0"/>
              <a:t>This what we were able to make with the help of a </a:t>
            </a:r>
            <a:r>
              <a:rPr lang="en-GB" smtClean="0"/>
              <a:t>3D Print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19845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5122199" y="3522284"/>
            <a:ext cx="1963626" cy="1994948"/>
            <a:chOff x="448134" y="2821334"/>
            <a:chExt cx="1963626" cy="1994948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22" name="Прямоугольник 3"/>
            <p:cNvSpPr/>
            <p:nvPr/>
          </p:nvSpPr>
          <p:spPr>
            <a:xfrm>
              <a:off x="448134" y="2821334"/>
              <a:ext cx="1963626" cy="1975818"/>
            </a:xfrm>
            <a:prstGeom prst="rect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 smtClean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445744"/>
                </p:ext>
              </p:extLst>
            </p:nvPr>
          </p:nvGraphicFramePr>
          <p:xfrm>
            <a:off x="648941" y="3574857"/>
            <a:ext cx="1474787" cy="1241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5" name="Equation" r:id="rId4" imgW="799753" imgH="672808" progId="">
                    <p:embed/>
                  </p:oleObj>
                </mc:Choice>
                <mc:Fallback>
                  <p:oleObj name="Equation" r:id="rId4" imgW="799753" imgH="672808" progId="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941" y="3574857"/>
                          <a:ext cx="1474787" cy="1241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7111690" y="5517232"/>
            <a:ext cx="1963626" cy="824740"/>
            <a:chOff x="448134" y="3561150"/>
            <a:chExt cx="1963626" cy="824740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26" name="Прямоугольник 3"/>
            <p:cNvSpPr/>
            <p:nvPr/>
          </p:nvSpPr>
          <p:spPr>
            <a:xfrm>
              <a:off x="448134" y="3561150"/>
              <a:ext cx="1963626" cy="824740"/>
            </a:xfrm>
            <a:prstGeom prst="rect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 smtClean="0">
                <a:solidFill>
                  <a:schemeClr val="tx1"/>
                </a:solidFill>
              </a:endParaRPr>
            </a:p>
          </p:txBody>
        </p:sp>
        <p:graphicFrame>
          <p:nvGraphicFramePr>
            <p:cNvPr id="2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466381"/>
                </p:ext>
              </p:extLst>
            </p:nvPr>
          </p:nvGraphicFramePr>
          <p:xfrm>
            <a:off x="607876" y="4008245"/>
            <a:ext cx="1568450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6" name="Equation" r:id="rId6" imgW="850531" imgH="203112" progId="">
                    <p:embed/>
                  </p:oleObj>
                </mc:Choice>
                <mc:Fallback>
                  <p:oleObj name="Equation" r:id="rId6" imgW="850531" imgH="203112" progId="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7876" y="4008245"/>
                          <a:ext cx="1568450" cy="374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Группа 30"/>
          <p:cNvGrpSpPr/>
          <p:nvPr/>
        </p:nvGrpSpPr>
        <p:grpSpPr>
          <a:xfrm>
            <a:off x="5076056" y="548680"/>
            <a:ext cx="1963626" cy="1728192"/>
            <a:chOff x="611560" y="836712"/>
            <a:chExt cx="1963626" cy="1728192"/>
          </a:xfrm>
          <a:solidFill>
            <a:schemeClr val="bg1"/>
          </a:solidFill>
        </p:grpSpPr>
        <p:sp>
          <p:nvSpPr>
            <p:cNvPr id="20" name="Прямоугольник 3"/>
            <p:cNvSpPr/>
            <p:nvPr/>
          </p:nvSpPr>
          <p:spPr>
            <a:xfrm>
              <a:off x="611560" y="836712"/>
              <a:ext cx="1963626" cy="172819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 smtClean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8" name="Объект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944948"/>
                </p:ext>
              </p:extLst>
            </p:nvPr>
          </p:nvGraphicFramePr>
          <p:xfrm>
            <a:off x="740917" y="1556445"/>
            <a:ext cx="1612900" cy="941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7" name="Equation" r:id="rId8" imgW="711000" imgH="431640" progId="Equation.3">
                    <p:embed/>
                  </p:oleObj>
                </mc:Choice>
                <mc:Fallback>
                  <p:oleObj name="Equation" r:id="rId8" imgW="711000" imgH="431640" progId="Equation.3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917" y="1556445"/>
                          <a:ext cx="1612900" cy="941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Группа 31"/>
          <p:cNvGrpSpPr/>
          <p:nvPr/>
        </p:nvGrpSpPr>
        <p:grpSpPr>
          <a:xfrm>
            <a:off x="7111690" y="2132856"/>
            <a:ext cx="1963626" cy="1728192"/>
            <a:chOff x="8748464" y="1916832"/>
            <a:chExt cx="1963626" cy="1728192"/>
          </a:xfrm>
          <a:solidFill>
            <a:schemeClr val="accent3">
              <a:lumMod val="60000"/>
              <a:lumOff val="40000"/>
            </a:schemeClr>
          </a:solidFill>
        </p:grpSpPr>
        <p:sp>
          <p:nvSpPr>
            <p:cNvPr id="16" name="Прямоугольник 3"/>
            <p:cNvSpPr/>
            <p:nvPr/>
          </p:nvSpPr>
          <p:spPr>
            <a:xfrm>
              <a:off x="8748464" y="1916832"/>
              <a:ext cx="1963626" cy="1728192"/>
            </a:xfrm>
            <a:prstGeom prst="rect">
              <a:avLst/>
            </a:prstGeom>
            <a:grp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 smtClean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  <a:p>
              <a:pPr algn="ctr"/>
              <a:endParaRPr lang="ru-RU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30" name="Объект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2317760"/>
                </p:ext>
              </p:extLst>
            </p:nvPr>
          </p:nvGraphicFramePr>
          <p:xfrm>
            <a:off x="8950387" y="2565276"/>
            <a:ext cx="1539875" cy="935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368" name="Equation" r:id="rId10" imgW="711000" imgH="431640" progId="Equation.3">
                    <p:embed/>
                  </p:oleObj>
                </mc:Choice>
                <mc:Fallback>
                  <p:oleObj name="Equation" r:id="rId10" imgW="711000" imgH="431640" progId="Equation.3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0387" y="2565276"/>
                          <a:ext cx="1539875" cy="9350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7054" name="Picture 94" descr="C:\Users\Владелец\Desktop\Никита\Турнир по физике\Задача 8\Видео\IMG_2947.JPG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5400000">
            <a:off x="-552449" y="1136626"/>
            <a:ext cx="3528392" cy="2352501"/>
          </a:xfrm>
          <a:prstGeom prst="rect">
            <a:avLst/>
          </a:prstGeom>
          <a:noFill/>
        </p:spPr>
      </p:pic>
      <p:pic>
        <p:nvPicPr>
          <p:cNvPr id="297055" name="Picture 95" descr="C:\Users\Владелец\Desktop\Никита\Турнир по физике\Задача 8\Видео\IMG_2948.JPG"/>
          <p:cNvPicPr>
            <a:picLocks noChangeAspect="1" noChangeArrowheads="1"/>
          </p:cNvPicPr>
          <p:nvPr/>
        </p:nvPicPr>
        <p:blipFill>
          <a:blip r:embed="rId13" cstate="print"/>
          <a:srcRect l="30474" t="21457" r="31349" b="26824"/>
          <a:stretch>
            <a:fillRect/>
          </a:stretch>
        </p:blipFill>
        <p:spPr bwMode="auto">
          <a:xfrm>
            <a:off x="2555776" y="1340768"/>
            <a:ext cx="2391694" cy="2160240"/>
          </a:xfrm>
          <a:prstGeom prst="rect">
            <a:avLst/>
          </a:prstGeom>
          <a:noFill/>
        </p:spPr>
      </p:pic>
      <p:cxnSp>
        <p:nvCxnSpPr>
          <p:cNvPr id="34" name="Прямая со стрелкой 33"/>
          <p:cNvCxnSpPr/>
          <p:nvPr/>
        </p:nvCxnSpPr>
        <p:spPr>
          <a:xfrm>
            <a:off x="2987824" y="2420888"/>
            <a:ext cx="1476000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3491880" y="1844824"/>
          <a:ext cx="586606" cy="58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9" name="Формула" r:id="rId14" imgW="164885" imgH="164885" progId="Equation.3">
                  <p:embed/>
                </p:oleObj>
              </mc:Choice>
              <mc:Fallback>
                <p:oleObj name="Формула" r:id="rId14" imgW="164885" imgH="164885" progId="Equation.3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10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844824"/>
                        <a:ext cx="586606" cy="58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авая фигурная скобка 38"/>
          <p:cNvSpPr/>
          <p:nvPr/>
        </p:nvSpPr>
        <p:spPr>
          <a:xfrm>
            <a:off x="4283968" y="2636912"/>
            <a:ext cx="576064" cy="216024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0" name="Объект 39"/>
          <p:cNvGraphicFramePr>
            <a:graphicFrameLocks noChangeAspect="1"/>
          </p:cNvGraphicFramePr>
          <p:nvPr/>
        </p:nvGraphicFramePr>
        <p:xfrm>
          <a:off x="4860032" y="2420888"/>
          <a:ext cx="495548" cy="69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0" name="Формула" r:id="rId16" imgW="126725" imgH="177415" progId="Equation.3">
                  <p:embed/>
                </p:oleObj>
              </mc:Choice>
              <mc:Fallback>
                <p:oleObj name="Формула" r:id="rId16" imgW="126725" imgH="177415" progId="Equation.3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420888"/>
                        <a:ext cx="495548" cy="6937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59" name="Picture 99" descr="C:\Users\Владелец\Desktop\Никита\Турнир по физике\Задача 8\Видео\IMG_2946.JPG"/>
          <p:cNvPicPr>
            <a:picLocks noChangeAspect="1" noChangeArrowheads="1"/>
          </p:cNvPicPr>
          <p:nvPr/>
        </p:nvPicPr>
        <p:blipFill>
          <a:blip r:embed="rId18" cstate="print"/>
          <a:srcRect l="5414" t="30855" r="3635" b="35041"/>
          <a:stretch>
            <a:fillRect/>
          </a:stretch>
        </p:blipFill>
        <p:spPr bwMode="auto">
          <a:xfrm>
            <a:off x="0" y="4653136"/>
            <a:ext cx="5076056" cy="1512168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CustomShape 3"/>
          <p:cNvSpPr/>
          <p:nvPr/>
        </p:nvSpPr>
        <p:spPr>
          <a:xfrm>
            <a:off x="467544" y="476672"/>
            <a:ext cx="7344816" cy="2160240"/>
          </a:xfrm>
          <a:prstGeom prst="rect">
            <a:avLst/>
          </a:prstGeom>
          <a:noFill/>
          <a:ln>
            <a:noFill/>
          </a:ln>
        </p:spPr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endParaRPr sz="2800" dirty="0"/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E9E9E9"/>
              </a:clrFrom>
              <a:clrTo>
                <a:srgbClr val="E9E9E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9" t="16808" r="8263" b="8149"/>
          <a:stretch/>
        </p:blipFill>
        <p:spPr>
          <a:xfrm>
            <a:off x="611560" y="1052736"/>
            <a:ext cx="4730766" cy="2365383"/>
          </a:xfrm>
          <a:prstGeom prst="rect">
            <a:avLst/>
          </a:prstGeom>
        </p:spPr>
      </p:pic>
      <p:cxnSp>
        <p:nvCxnSpPr>
          <p:cNvPr id="59" name="Прямая соединительная линия 58"/>
          <p:cNvCxnSpPr>
            <a:endCxn id="58" idx="1"/>
          </p:cNvCxnSpPr>
          <p:nvPr/>
        </p:nvCxnSpPr>
        <p:spPr>
          <a:xfrm flipV="1">
            <a:off x="6093792" y="4289733"/>
            <a:ext cx="31204" cy="480016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Down Arrow 13"/>
          <p:cNvSpPr/>
          <p:nvPr/>
        </p:nvSpPr>
        <p:spPr>
          <a:xfrm rot="20583206">
            <a:off x="3650542" y="3045870"/>
            <a:ext cx="939155" cy="734490"/>
          </a:xfrm>
          <a:prstGeom prst="downArrow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90" name="Group 89"/>
          <p:cNvGrpSpPr/>
          <p:nvPr/>
        </p:nvGrpSpPr>
        <p:grpSpPr>
          <a:xfrm>
            <a:off x="4138915" y="4588085"/>
            <a:ext cx="4124882" cy="1347118"/>
            <a:chOff x="-54212" y="2618390"/>
            <a:chExt cx="8704208" cy="2842650"/>
          </a:xfrm>
        </p:grpSpPr>
        <p:sp>
          <p:nvSpPr>
            <p:cNvPr id="91" name="Rectangle 90"/>
            <p:cNvSpPr/>
            <p:nvPr/>
          </p:nvSpPr>
          <p:spPr>
            <a:xfrm flipH="1">
              <a:off x="1141203" y="3133100"/>
              <a:ext cx="1218661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671009" y="3133100"/>
              <a:ext cx="1218661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93" name="CustomShape 7"/>
            <p:cNvSpPr/>
            <p:nvPr/>
          </p:nvSpPr>
          <p:spPr>
            <a:xfrm rot="5400000">
              <a:off x="3947412" y="1866620"/>
              <a:ext cx="1117144" cy="4319640"/>
            </a:xfrm>
            <a:prstGeom prst="rect">
              <a:avLst/>
            </a:prstGeom>
            <a:solidFill>
              <a:srgbClr val="FFFFFF"/>
            </a:solidFill>
            <a:ln w="25560">
              <a:solidFill>
                <a:srgbClr val="000000"/>
              </a:solidFill>
              <a:round/>
            </a:ln>
          </p:spPr>
        </p:sp>
        <p:sp>
          <p:nvSpPr>
            <p:cNvPr id="94" name="Line 9"/>
            <p:cNvSpPr/>
            <p:nvPr/>
          </p:nvSpPr>
          <p:spPr>
            <a:xfrm flipV="1">
              <a:off x="4505984" y="3133100"/>
              <a:ext cx="1080000" cy="1809000"/>
            </a:xfrm>
            <a:prstGeom prst="line">
              <a:avLst/>
            </a:prstGeom>
            <a:ln w="28575">
              <a:solidFill>
                <a:srgbClr val="002060"/>
              </a:solidFill>
              <a:round/>
            </a:ln>
          </p:spPr>
        </p:sp>
        <p:sp>
          <p:nvSpPr>
            <p:cNvPr id="95" name="Line 10"/>
            <p:cNvSpPr/>
            <p:nvPr/>
          </p:nvSpPr>
          <p:spPr>
            <a:xfrm flipV="1">
              <a:off x="2345984" y="3126620"/>
              <a:ext cx="1080000" cy="1808280"/>
            </a:xfrm>
            <a:prstGeom prst="line">
              <a:avLst/>
            </a:prstGeom>
            <a:ln w="28575">
              <a:solidFill>
                <a:srgbClr val="002060"/>
              </a:solidFill>
              <a:round/>
            </a:ln>
          </p:spPr>
        </p:sp>
        <p:sp>
          <p:nvSpPr>
            <p:cNvPr id="96" name="Line 11"/>
            <p:cNvSpPr/>
            <p:nvPr/>
          </p:nvSpPr>
          <p:spPr>
            <a:xfrm flipH="1" flipV="1">
              <a:off x="3409064" y="3126620"/>
              <a:ext cx="1096920" cy="1800000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  <a:round/>
            </a:ln>
          </p:spPr>
        </p:sp>
        <p:sp>
          <p:nvSpPr>
            <p:cNvPr id="97" name="Line 12"/>
            <p:cNvSpPr/>
            <p:nvPr/>
          </p:nvSpPr>
          <p:spPr>
            <a:xfrm flipH="1" flipV="1">
              <a:off x="5569064" y="3137420"/>
              <a:ext cx="1096920" cy="1800360"/>
            </a:xfrm>
            <a:prstGeom prst="line">
              <a:avLst/>
            </a:prstGeom>
            <a:ln w="28575">
              <a:solidFill>
                <a:srgbClr val="002060"/>
              </a:solidFill>
              <a:prstDash val="dash"/>
              <a:round/>
            </a:ln>
          </p:spPr>
        </p:sp>
        <p:sp>
          <p:nvSpPr>
            <p:cNvPr id="98" name="CustomShape 13"/>
            <p:cNvSpPr/>
            <p:nvPr/>
          </p:nvSpPr>
          <p:spPr>
            <a:xfrm>
              <a:off x="3162464" y="2871020"/>
              <a:ext cx="492840" cy="492840"/>
            </a:xfrm>
            <a:prstGeom prst="ellipse">
              <a:avLst/>
            </a:prstGeom>
            <a:solidFill>
              <a:srgbClr val="FFFFFF"/>
            </a:solidFill>
            <a:ln w="25560">
              <a:solidFill>
                <a:schemeClr val="tx1"/>
              </a:solidFill>
              <a:round/>
            </a:ln>
          </p:spPr>
        </p:sp>
        <p:grpSp>
          <p:nvGrpSpPr>
            <p:cNvPr id="99" name="Group 98"/>
            <p:cNvGrpSpPr/>
            <p:nvPr/>
          </p:nvGrpSpPr>
          <p:grpSpPr>
            <a:xfrm>
              <a:off x="3305790" y="3014346"/>
              <a:ext cx="206188" cy="206188"/>
              <a:chOff x="3234464" y="2943020"/>
              <a:chExt cx="348840" cy="348840"/>
            </a:xfrm>
          </p:grpSpPr>
          <p:sp>
            <p:nvSpPr>
              <p:cNvPr id="128" name="Line 14"/>
              <p:cNvSpPr/>
              <p:nvPr/>
            </p:nvSpPr>
            <p:spPr>
              <a:xfrm flipH="1" flipV="1">
                <a:off x="3234464" y="2943020"/>
                <a:ext cx="348840" cy="348840"/>
              </a:xfrm>
              <a:prstGeom prst="line">
                <a:avLst/>
              </a:prstGeom>
              <a:ln w="19050">
                <a:solidFill>
                  <a:schemeClr val="tx1"/>
                </a:solidFill>
                <a:round/>
              </a:ln>
            </p:spPr>
          </p:sp>
          <p:sp>
            <p:nvSpPr>
              <p:cNvPr id="129" name="Line 15"/>
              <p:cNvSpPr/>
              <p:nvPr/>
            </p:nvSpPr>
            <p:spPr>
              <a:xfrm flipV="1">
                <a:off x="3234464" y="2943020"/>
                <a:ext cx="348840" cy="348840"/>
              </a:xfrm>
              <a:prstGeom prst="line">
                <a:avLst/>
              </a:prstGeom>
              <a:ln w="19050">
                <a:solidFill>
                  <a:schemeClr val="tx1"/>
                </a:solidFill>
                <a:round/>
              </a:ln>
            </p:spPr>
          </p:sp>
        </p:grpSp>
        <p:sp>
          <p:nvSpPr>
            <p:cNvPr id="100" name="CustomShape 16"/>
            <p:cNvSpPr/>
            <p:nvPr/>
          </p:nvSpPr>
          <p:spPr>
            <a:xfrm>
              <a:off x="4259384" y="4695860"/>
              <a:ext cx="492840" cy="492840"/>
            </a:xfrm>
            <a:prstGeom prst="ellipse">
              <a:avLst/>
            </a:prstGeom>
            <a:solidFill>
              <a:srgbClr val="FFFFFF"/>
            </a:solidFill>
            <a:ln w="25560">
              <a:solidFill>
                <a:schemeClr val="tx1"/>
              </a:solidFill>
              <a:round/>
            </a:ln>
          </p:spPr>
        </p:sp>
        <p:sp>
          <p:nvSpPr>
            <p:cNvPr id="101" name="CustomShape 17"/>
            <p:cNvSpPr/>
            <p:nvPr/>
          </p:nvSpPr>
          <p:spPr>
            <a:xfrm>
              <a:off x="4419990" y="4856466"/>
              <a:ext cx="171628" cy="1716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</p:spPr>
        </p:sp>
        <p:sp>
          <p:nvSpPr>
            <p:cNvPr id="102" name="CustomShape 18"/>
            <p:cNvSpPr/>
            <p:nvPr/>
          </p:nvSpPr>
          <p:spPr>
            <a:xfrm>
              <a:off x="6419384" y="4680380"/>
              <a:ext cx="492840" cy="492840"/>
            </a:xfrm>
            <a:prstGeom prst="ellipse">
              <a:avLst/>
            </a:prstGeom>
            <a:solidFill>
              <a:srgbClr val="FFFFFF"/>
            </a:solidFill>
            <a:ln w="25560">
              <a:solidFill>
                <a:schemeClr val="tx1"/>
              </a:solidFill>
              <a:round/>
            </a:ln>
          </p:spPr>
        </p:sp>
        <p:sp>
          <p:nvSpPr>
            <p:cNvPr id="103" name="CustomShape 20"/>
            <p:cNvSpPr/>
            <p:nvPr/>
          </p:nvSpPr>
          <p:spPr>
            <a:xfrm>
              <a:off x="5339384" y="2871020"/>
              <a:ext cx="492840" cy="492840"/>
            </a:xfrm>
            <a:prstGeom prst="ellipse">
              <a:avLst/>
            </a:prstGeom>
            <a:solidFill>
              <a:srgbClr val="FFFFFF"/>
            </a:solidFill>
            <a:ln w="25560">
              <a:solidFill>
                <a:schemeClr val="tx1"/>
              </a:solidFill>
              <a:round/>
            </a:ln>
          </p:spPr>
        </p:sp>
        <p:sp>
          <p:nvSpPr>
            <p:cNvPr id="104" name="CustomShape 23"/>
            <p:cNvSpPr/>
            <p:nvPr/>
          </p:nvSpPr>
          <p:spPr>
            <a:xfrm>
              <a:off x="2099384" y="4709900"/>
              <a:ext cx="492840" cy="492840"/>
            </a:xfrm>
            <a:prstGeom prst="ellipse">
              <a:avLst/>
            </a:prstGeom>
            <a:solidFill>
              <a:srgbClr val="FFFFFF"/>
            </a:solidFill>
            <a:ln w="25560">
              <a:solidFill>
                <a:schemeClr val="tx1"/>
              </a:solidFill>
              <a:round/>
            </a:ln>
          </p:spPr>
        </p:sp>
        <p:sp>
          <p:nvSpPr>
            <p:cNvPr id="105" name="CustomShape 24"/>
            <p:cNvSpPr/>
            <p:nvPr/>
          </p:nvSpPr>
          <p:spPr>
            <a:xfrm>
              <a:off x="2259990" y="4870506"/>
              <a:ext cx="171628" cy="1716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</p:spPr>
        </p:sp>
        <p:sp>
          <p:nvSpPr>
            <p:cNvPr id="106" name="CustomShape 19"/>
            <p:cNvSpPr/>
            <p:nvPr/>
          </p:nvSpPr>
          <p:spPr>
            <a:xfrm>
              <a:off x="6579990" y="4840986"/>
              <a:ext cx="171628" cy="17162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</a:ln>
          </p:spPr>
        </p:sp>
        <p:grpSp>
          <p:nvGrpSpPr>
            <p:cNvPr id="107" name="Group 106"/>
            <p:cNvGrpSpPr/>
            <p:nvPr/>
          </p:nvGrpSpPr>
          <p:grpSpPr>
            <a:xfrm>
              <a:off x="5806054" y="2622620"/>
              <a:ext cx="2843942" cy="2838420"/>
              <a:chOff x="5806054" y="2942568"/>
              <a:chExt cx="2843942" cy="2838420"/>
            </a:xfrm>
          </p:grpSpPr>
          <p:grpSp>
            <p:nvGrpSpPr>
              <p:cNvPr id="122" name="Group 121"/>
              <p:cNvGrpSpPr/>
              <p:nvPr/>
            </p:nvGrpSpPr>
            <p:grpSpPr>
              <a:xfrm>
                <a:off x="5806054" y="2942568"/>
                <a:ext cx="2843942" cy="1423440"/>
                <a:chOff x="5806054" y="2942568"/>
                <a:chExt cx="2843942" cy="1423440"/>
              </a:xfrm>
            </p:grpSpPr>
            <p:sp>
              <p:nvSpPr>
                <p:cNvPr id="126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1000477"/>
                    <a:gd name="adj2" fmla="val 13436826"/>
                  </a:avLst>
                </a:prstGeom>
                <a:noFill/>
                <a:ln w="28575">
                  <a:solidFill>
                    <a:srgbClr val="9BBB59"/>
                  </a:solidFill>
                  <a:round/>
                  <a:headEnd type="stealth" w="lg" len="lg"/>
                </a:ln>
              </p:spPr>
            </p:sp>
            <p:sp>
              <p:nvSpPr>
                <p:cNvPr id="127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722415"/>
                    <a:gd name="adj2" fmla="val 13460770"/>
                  </a:avLst>
                </a:prstGeom>
                <a:noFill/>
                <a:ln w="6350">
                  <a:solidFill>
                    <a:srgbClr val="9BBB59"/>
                  </a:solidFill>
                  <a:prstDash val="sysDash"/>
                  <a:round/>
                  <a:headEnd type="stealth" w="lg" len="lg"/>
                </a:ln>
              </p:spPr>
            </p:sp>
          </p:grpSp>
          <p:grpSp>
            <p:nvGrpSpPr>
              <p:cNvPr id="123" name="Group 122"/>
              <p:cNvGrpSpPr/>
              <p:nvPr/>
            </p:nvGrpSpPr>
            <p:grpSpPr>
              <a:xfrm flipV="1">
                <a:off x="5806054" y="4357548"/>
                <a:ext cx="2843942" cy="1423440"/>
                <a:chOff x="5806054" y="2942568"/>
                <a:chExt cx="2843942" cy="1423440"/>
              </a:xfrm>
            </p:grpSpPr>
            <p:sp>
              <p:nvSpPr>
                <p:cNvPr id="124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1000477"/>
                    <a:gd name="adj2" fmla="val 13436826"/>
                  </a:avLst>
                </a:prstGeom>
                <a:noFill/>
                <a:ln w="28575">
                  <a:solidFill>
                    <a:srgbClr val="9BBB59"/>
                  </a:solidFill>
                  <a:round/>
                  <a:headEnd type="stealth" w="lg" len="lg"/>
                </a:ln>
              </p:spPr>
            </p:sp>
            <p:sp>
              <p:nvSpPr>
                <p:cNvPr id="125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722415"/>
                    <a:gd name="adj2" fmla="val 13460770"/>
                  </a:avLst>
                </a:prstGeom>
                <a:noFill/>
                <a:ln w="6350">
                  <a:solidFill>
                    <a:srgbClr val="9BBB59"/>
                  </a:solidFill>
                  <a:prstDash val="sysDash"/>
                  <a:round/>
                  <a:headEnd type="stealth" w="lg" len="lg"/>
                </a:ln>
              </p:spPr>
            </p:sp>
          </p:grpSp>
        </p:grpSp>
        <p:grpSp>
          <p:nvGrpSpPr>
            <p:cNvPr id="108" name="Group 107"/>
            <p:cNvGrpSpPr/>
            <p:nvPr/>
          </p:nvGrpSpPr>
          <p:grpSpPr>
            <a:xfrm flipH="1">
              <a:off x="351217" y="2618390"/>
              <a:ext cx="2843942" cy="2838420"/>
              <a:chOff x="5806054" y="2942568"/>
              <a:chExt cx="2843942" cy="2838420"/>
            </a:xfrm>
          </p:grpSpPr>
          <p:grpSp>
            <p:nvGrpSpPr>
              <p:cNvPr id="116" name="Group 115"/>
              <p:cNvGrpSpPr/>
              <p:nvPr/>
            </p:nvGrpSpPr>
            <p:grpSpPr>
              <a:xfrm>
                <a:off x="5806054" y="2942568"/>
                <a:ext cx="2843942" cy="1423440"/>
                <a:chOff x="5806054" y="2942568"/>
                <a:chExt cx="2843942" cy="1423440"/>
              </a:xfrm>
            </p:grpSpPr>
            <p:sp>
              <p:nvSpPr>
                <p:cNvPr id="120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1000477"/>
                    <a:gd name="adj2" fmla="val 13436826"/>
                  </a:avLst>
                </a:prstGeom>
                <a:noFill/>
                <a:ln w="28575">
                  <a:solidFill>
                    <a:srgbClr val="9BBB59"/>
                  </a:solidFill>
                  <a:round/>
                  <a:headEnd type="stealth" w="lg" len="lg"/>
                </a:ln>
              </p:spPr>
            </p:sp>
            <p:sp>
              <p:nvSpPr>
                <p:cNvPr id="121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722415"/>
                    <a:gd name="adj2" fmla="val 13460770"/>
                  </a:avLst>
                </a:prstGeom>
                <a:noFill/>
                <a:ln w="6350">
                  <a:solidFill>
                    <a:srgbClr val="9BBB59"/>
                  </a:solidFill>
                  <a:prstDash val="sysDash"/>
                  <a:round/>
                  <a:headEnd type="stealth" w="lg" len="lg"/>
                </a:ln>
              </p:spPr>
            </p:sp>
          </p:grpSp>
          <p:grpSp>
            <p:nvGrpSpPr>
              <p:cNvPr id="117" name="Group 116"/>
              <p:cNvGrpSpPr/>
              <p:nvPr/>
            </p:nvGrpSpPr>
            <p:grpSpPr>
              <a:xfrm flipV="1">
                <a:off x="5806054" y="4357548"/>
                <a:ext cx="2843942" cy="1423440"/>
                <a:chOff x="5806054" y="2942568"/>
                <a:chExt cx="2843942" cy="1423440"/>
              </a:xfrm>
            </p:grpSpPr>
            <p:sp>
              <p:nvSpPr>
                <p:cNvPr id="118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1000477"/>
                    <a:gd name="adj2" fmla="val 13436826"/>
                  </a:avLst>
                </a:prstGeom>
                <a:noFill/>
                <a:ln w="28575">
                  <a:solidFill>
                    <a:srgbClr val="9BBB59"/>
                  </a:solidFill>
                  <a:round/>
                  <a:headEnd type="stealth" w="lg" len="lg"/>
                </a:ln>
              </p:spPr>
            </p:sp>
            <p:sp>
              <p:nvSpPr>
                <p:cNvPr id="119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722415"/>
                    <a:gd name="adj2" fmla="val 13460770"/>
                  </a:avLst>
                </a:prstGeom>
                <a:noFill/>
                <a:ln w="6350">
                  <a:solidFill>
                    <a:srgbClr val="9BBB59"/>
                  </a:solidFill>
                  <a:prstDash val="sysDash"/>
                  <a:round/>
                  <a:headEnd type="stealth" w="lg" len="lg"/>
                </a:ln>
              </p:spPr>
            </p:sp>
          </p:grpSp>
        </p:grpSp>
        <p:sp>
          <p:nvSpPr>
            <p:cNvPr id="109" name="Line 10"/>
            <p:cNvSpPr/>
            <p:nvPr/>
          </p:nvSpPr>
          <p:spPr>
            <a:xfrm flipV="1">
              <a:off x="4865992" y="3904637"/>
              <a:ext cx="264961" cy="443809"/>
            </a:xfrm>
            <a:prstGeom prst="line">
              <a:avLst/>
            </a:prstGeom>
            <a:ln w="28575">
              <a:solidFill>
                <a:schemeClr val="tx1">
                  <a:lumMod val="75000"/>
                  <a:lumOff val="25000"/>
                </a:schemeClr>
              </a:solidFill>
              <a:round/>
              <a:headEnd type="none" w="med" len="med"/>
              <a:tailEnd type="arrow" w="med" len="med"/>
            </a:ln>
          </p:spPr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023906"/>
                </p:ext>
              </p:extLst>
            </p:nvPr>
          </p:nvGraphicFramePr>
          <p:xfrm>
            <a:off x="5140840" y="3736814"/>
            <a:ext cx="549383" cy="716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6" name="Equation" r:id="rId5" imgW="126780" imgH="164814" progId="">
                    <p:embed/>
                  </p:oleObj>
                </mc:Choice>
                <mc:Fallback>
                  <p:oleObj name="Equation" r:id="rId5" imgW="126780" imgH="164814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840" y="3736814"/>
                          <a:ext cx="549383" cy="7168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968734"/>
                </p:ext>
              </p:extLst>
            </p:nvPr>
          </p:nvGraphicFramePr>
          <p:xfrm>
            <a:off x="-54212" y="3494735"/>
            <a:ext cx="538163" cy="719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7" name="Equation" r:id="rId7" imgW="152268" imgH="203024" progId="">
                    <p:embed/>
                  </p:oleObj>
                </mc:Choice>
                <mc:Fallback>
                  <p:oleObj name="Equation" r:id="rId7" imgW="152268" imgH="203024" progId="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4212" y="3494735"/>
                          <a:ext cx="538163" cy="7191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2" name="Group 111"/>
            <p:cNvGrpSpPr/>
            <p:nvPr/>
          </p:nvGrpSpPr>
          <p:grpSpPr>
            <a:xfrm>
              <a:off x="5488569" y="3014346"/>
              <a:ext cx="206188" cy="206188"/>
              <a:chOff x="3234464" y="2943020"/>
              <a:chExt cx="348840" cy="348840"/>
            </a:xfrm>
          </p:grpSpPr>
          <p:sp>
            <p:nvSpPr>
              <p:cNvPr id="113" name="Line 14"/>
              <p:cNvSpPr/>
              <p:nvPr/>
            </p:nvSpPr>
            <p:spPr>
              <a:xfrm flipH="1" flipV="1">
                <a:off x="3234464" y="2943020"/>
                <a:ext cx="348840" cy="348840"/>
              </a:xfrm>
              <a:prstGeom prst="line">
                <a:avLst/>
              </a:prstGeom>
              <a:ln w="19050">
                <a:solidFill>
                  <a:schemeClr val="tx1"/>
                </a:solidFill>
                <a:round/>
              </a:ln>
            </p:spPr>
          </p:sp>
          <p:sp>
            <p:nvSpPr>
              <p:cNvPr id="115" name="Line 15"/>
              <p:cNvSpPr/>
              <p:nvPr/>
            </p:nvSpPr>
            <p:spPr>
              <a:xfrm flipV="1">
                <a:off x="3234464" y="2943020"/>
                <a:ext cx="348840" cy="348840"/>
              </a:xfrm>
              <a:prstGeom prst="line">
                <a:avLst/>
              </a:prstGeom>
              <a:ln w="19050">
                <a:solidFill>
                  <a:schemeClr val="tx1"/>
                </a:solidFill>
                <a:round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roup 71"/>
          <p:cNvGrpSpPr/>
          <p:nvPr/>
        </p:nvGrpSpPr>
        <p:grpSpPr>
          <a:xfrm>
            <a:off x="1691680" y="1587307"/>
            <a:ext cx="5356602" cy="1558807"/>
            <a:chOff x="65346" y="2260891"/>
            <a:chExt cx="3776981" cy="1099127"/>
          </a:xfrm>
        </p:grpSpPr>
        <p:grpSp>
          <p:nvGrpSpPr>
            <p:cNvPr id="76" name="Group 75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90" name="CustomShape 7"/>
              <p:cNvSpPr/>
              <p:nvPr/>
            </p:nvSpPr>
            <p:spPr>
              <a:xfrm rot="5400000">
                <a:off x="3962652" y="1866620"/>
                <a:ext cx="1117144" cy="4319640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78" name="Cross 77"/>
            <p:cNvSpPr/>
            <p:nvPr/>
          </p:nvSpPr>
          <p:spPr>
            <a:xfrm rot="5400000">
              <a:off x="217955" y="2738245"/>
              <a:ext cx="159870" cy="15987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80" name="Straight Connector 79"/>
            <p:cNvCxnSpPr/>
            <p:nvPr/>
          </p:nvCxnSpPr>
          <p:spPr>
            <a:xfrm>
              <a:off x="3521075" y="2817973"/>
              <a:ext cx="18415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259596" y="1477989"/>
            <a:ext cx="4206348" cy="1780254"/>
            <a:chOff x="3961463" y="2183810"/>
            <a:chExt cx="2965928" cy="1255271"/>
          </a:xfrm>
        </p:grpSpPr>
        <p:grpSp>
          <p:nvGrpSpPr>
            <p:cNvPr id="92" name="Group 91"/>
            <p:cNvGrpSpPr/>
            <p:nvPr/>
          </p:nvGrpSpPr>
          <p:grpSpPr>
            <a:xfrm>
              <a:off x="3961463" y="2183810"/>
              <a:ext cx="2065338" cy="1255270"/>
              <a:chOff x="3961463" y="2183810"/>
              <a:chExt cx="2065338" cy="1255270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3985497" y="2194164"/>
                <a:ext cx="2041304" cy="1243183"/>
                <a:chOff x="1241688" y="3126620"/>
                <a:chExt cx="7603826" cy="1815480"/>
              </a:xfrm>
            </p:grpSpPr>
            <p:sp>
              <p:nvSpPr>
                <p:cNvPr id="138" name="Line 12"/>
                <p:cNvSpPr/>
                <p:nvPr/>
              </p:nvSpPr>
              <p:spPr>
                <a:xfrm flipH="1" flipV="1">
                  <a:off x="774859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39" name="Line 12"/>
                <p:cNvSpPr/>
                <p:nvPr/>
              </p:nvSpPr>
              <p:spPr>
                <a:xfrm flipH="1" flipV="1">
                  <a:off x="5569064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0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1" name="Line 12"/>
                <p:cNvSpPr/>
                <p:nvPr/>
              </p:nvSpPr>
              <p:spPr>
                <a:xfrm flipH="1" flipV="1">
                  <a:off x="1241688" y="3137420"/>
                  <a:ext cx="1096920" cy="180036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42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3" name="Line 9"/>
                <p:cNvSpPr/>
                <p:nvPr/>
              </p:nvSpPr>
              <p:spPr>
                <a:xfrm flipV="1">
                  <a:off x="663739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46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131" name="CustomShape 17"/>
              <p:cNvSpPr/>
              <p:nvPr/>
            </p:nvSpPr>
            <p:spPr>
              <a:xfrm>
                <a:off x="5700110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2" name="CustomShape 17"/>
              <p:cNvSpPr/>
              <p:nvPr/>
            </p:nvSpPr>
            <p:spPr>
              <a:xfrm>
                <a:off x="5120242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3" name="CustomShape 17"/>
              <p:cNvSpPr/>
              <p:nvPr/>
            </p:nvSpPr>
            <p:spPr>
              <a:xfrm>
                <a:off x="5407888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4" name="CustomShape 17"/>
              <p:cNvSpPr/>
              <p:nvPr/>
            </p:nvSpPr>
            <p:spPr>
              <a:xfrm>
                <a:off x="4542645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5" name="CustomShape 17"/>
              <p:cNvSpPr/>
              <p:nvPr/>
            </p:nvSpPr>
            <p:spPr>
              <a:xfrm>
                <a:off x="4830292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6" name="CustomShape 17"/>
              <p:cNvSpPr/>
              <p:nvPr/>
            </p:nvSpPr>
            <p:spPr>
              <a:xfrm>
                <a:off x="3961463" y="2183810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37" name="CustomShape 17"/>
              <p:cNvSpPr/>
              <p:nvPr/>
            </p:nvSpPr>
            <p:spPr>
              <a:xfrm>
                <a:off x="4249110" y="3377153"/>
                <a:ext cx="59885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94" name="Group 93"/>
            <p:cNvGrpSpPr/>
            <p:nvPr/>
          </p:nvGrpSpPr>
          <p:grpSpPr>
            <a:xfrm>
              <a:off x="5998215" y="2186240"/>
              <a:ext cx="929176" cy="1252841"/>
              <a:chOff x="5998215" y="2186240"/>
              <a:chExt cx="929176" cy="1252841"/>
            </a:xfrm>
          </p:grpSpPr>
          <p:sp>
            <p:nvSpPr>
              <p:cNvPr id="102" name="CustomShape 17"/>
              <p:cNvSpPr/>
              <p:nvPr/>
            </p:nvSpPr>
            <p:spPr>
              <a:xfrm>
                <a:off x="6292637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95" name="Group 94"/>
              <p:cNvGrpSpPr/>
              <p:nvPr/>
            </p:nvGrpSpPr>
            <p:grpSpPr>
              <a:xfrm>
                <a:off x="6029694" y="2194164"/>
                <a:ext cx="869803" cy="1243183"/>
                <a:chOff x="2345984" y="3126620"/>
                <a:chExt cx="3240000" cy="1815480"/>
              </a:xfrm>
            </p:grpSpPr>
            <p:sp>
              <p:nvSpPr>
                <p:cNvPr id="129" name="Line 10"/>
                <p:cNvSpPr/>
                <p:nvPr/>
              </p:nvSpPr>
              <p:spPr>
                <a:xfrm flipV="1">
                  <a:off x="2345984" y="3126620"/>
                  <a:ext cx="1080000" cy="180828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  <p:sp>
              <p:nvSpPr>
                <p:cNvPr id="107" name="Line 11"/>
                <p:cNvSpPr/>
                <p:nvPr/>
              </p:nvSpPr>
              <p:spPr>
                <a:xfrm flipH="1" flipV="1">
                  <a:off x="3409064" y="3126620"/>
                  <a:ext cx="1096920" cy="1800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124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98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3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104" name="CustomShape 17"/>
              <p:cNvSpPr/>
              <p:nvPr/>
            </p:nvSpPr>
            <p:spPr>
              <a:xfrm>
                <a:off x="5998215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147" name="Group 146"/>
          <p:cNvGrpSpPr/>
          <p:nvPr/>
        </p:nvGrpSpPr>
        <p:grpSpPr>
          <a:xfrm>
            <a:off x="5226591" y="1066960"/>
            <a:ext cx="645256" cy="2540837"/>
            <a:chOff x="6053514" y="1893990"/>
            <a:chExt cx="454975" cy="1791564"/>
          </a:xfrm>
        </p:grpSpPr>
        <p:grpSp>
          <p:nvGrpSpPr>
            <p:cNvPr id="148" name="Group 147"/>
            <p:cNvGrpSpPr/>
            <p:nvPr/>
          </p:nvGrpSpPr>
          <p:grpSpPr>
            <a:xfrm>
              <a:off x="6053514" y="3467563"/>
              <a:ext cx="217991" cy="217991"/>
              <a:chOff x="2195490" y="4644431"/>
              <a:chExt cx="334253" cy="334253"/>
            </a:xfrm>
          </p:grpSpPr>
          <p:sp>
            <p:nvSpPr>
              <p:cNvPr id="153" name="CustomShape 23"/>
              <p:cNvSpPr/>
              <p:nvPr/>
            </p:nvSpPr>
            <p:spPr>
              <a:xfrm>
                <a:off x="2195490" y="4644431"/>
                <a:ext cx="334253" cy="334253"/>
              </a:xfrm>
              <a:prstGeom prst="ellipse">
                <a:avLst/>
              </a:prstGeom>
              <a:solidFill>
                <a:srgbClr val="FFFFFF"/>
              </a:solidFill>
              <a:ln w="25560">
                <a:solidFill>
                  <a:schemeClr val="tx1"/>
                </a:solidFill>
                <a:round/>
              </a:ln>
            </p:spPr>
          </p:sp>
          <p:sp>
            <p:nvSpPr>
              <p:cNvPr id="154" name="CustomShape 24"/>
              <p:cNvSpPr/>
              <p:nvPr/>
            </p:nvSpPr>
            <p:spPr>
              <a:xfrm>
                <a:off x="2304414" y="4753369"/>
                <a:ext cx="116404" cy="116403"/>
              </a:xfrm>
              <a:prstGeom prst="ellipse">
                <a:avLst/>
              </a:prstGeom>
              <a:solidFill>
                <a:schemeClr val="tx1"/>
              </a:solidFill>
              <a:ln w="25560">
                <a:noFill/>
                <a:round/>
              </a:ln>
            </p:spPr>
          </p:sp>
        </p:grpSp>
        <p:grpSp>
          <p:nvGrpSpPr>
            <p:cNvPr id="149" name="Group 148"/>
            <p:cNvGrpSpPr/>
            <p:nvPr/>
          </p:nvGrpSpPr>
          <p:grpSpPr>
            <a:xfrm>
              <a:off x="6288503" y="1893990"/>
              <a:ext cx="219986" cy="219985"/>
              <a:chOff x="4602550" y="3002695"/>
              <a:chExt cx="336430" cy="336430"/>
            </a:xfrm>
          </p:grpSpPr>
          <p:sp>
            <p:nvSpPr>
              <p:cNvPr id="151" name="CustomShape 13"/>
              <p:cNvSpPr/>
              <p:nvPr/>
            </p:nvSpPr>
            <p:spPr>
              <a:xfrm>
                <a:off x="4602550" y="3002695"/>
                <a:ext cx="336430" cy="33643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</a:ln>
            </p:spPr>
          </p:sp>
          <p:sp>
            <p:nvSpPr>
              <p:cNvPr id="152" name="Cross 151"/>
              <p:cNvSpPr/>
              <p:nvPr/>
            </p:nvSpPr>
            <p:spPr>
              <a:xfrm rot="2700000">
                <a:off x="4656543" y="3054179"/>
                <a:ext cx="230175" cy="230176"/>
              </a:xfrm>
              <a:prstGeom prst="plus">
                <a:avLst>
                  <a:gd name="adj" fmla="val 47389"/>
                </a:avLst>
              </a:prstGeom>
              <a:solidFill>
                <a:schemeClr val="tx1"/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150" name="Line 10"/>
            <p:cNvSpPr/>
            <p:nvPr/>
          </p:nvSpPr>
          <p:spPr>
            <a:xfrm flipV="1">
              <a:off x="6099437" y="2717670"/>
              <a:ext cx="97330" cy="420344"/>
            </a:xfrm>
            <a:prstGeom prst="line">
              <a:avLst/>
            </a:prstGeom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</p:sp>
      </p:grpSp>
      <p:grpSp>
        <p:nvGrpSpPr>
          <p:cNvPr id="26" name="Group 25"/>
          <p:cNvGrpSpPr/>
          <p:nvPr/>
        </p:nvGrpSpPr>
        <p:grpSpPr>
          <a:xfrm>
            <a:off x="468586" y="1286015"/>
            <a:ext cx="7767980" cy="2286314"/>
            <a:chOff x="468586" y="1988840"/>
            <a:chExt cx="7767980" cy="2286314"/>
          </a:xfrm>
        </p:grpSpPr>
        <p:grpSp>
          <p:nvGrpSpPr>
            <p:cNvPr id="13" name="Group 12"/>
            <p:cNvGrpSpPr/>
            <p:nvPr/>
          </p:nvGrpSpPr>
          <p:grpSpPr>
            <a:xfrm>
              <a:off x="701617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66" name="Group 65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70" name="CustomShape 27"/>
                <p:cNvSpPr/>
                <p:nvPr/>
              </p:nvSpPr>
              <p:spPr>
                <a:xfrm flipV="1">
                  <a:off x="5806054" y="2942568"/>
                  <a:ext cx="2829960" cy="1423440"/>
                </a:xfrm>
                <a:prstGeom prst="arc">
                  <a:avLst>
                    <a:gd name="adj1" fmla="val 2784932"/>
                    <a:gd name="adj2" fmla="val 1410726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71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5" name="Group 154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56" name="CustomShape 27"/>
                <p:cNvSpPr/>
                <p:nvPr/>
              </p:nvSpPr>
              <p:spPr>
                <a:xfrm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57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6882384"/>
                </p:ext>
              </p:extLst>
            </p:nvPr>
          </p:nvGraphicFramePr>
          <p:xfrm>
            <a:off x="7788891" y="2742797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88" name="Equation" r:id="rId4" imgW="152268" imgH="203024" progId="">
                    <p:embed/>
                  </p:oleObj>
                </mc:Choice>
                <mc:Fallback>
                  <p:oleObj name="Equation" r:id="rId4" imgW="152268" imgH="203024" progId="">
                    <p:embed/>
                    <p:pic>
                      <p:nvPicPr>
                        <p:cNvPr id="0" name="Picture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891" y="2742797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137834"/>
                </p:ext>
              </p:extLst>
            </p:nvPr>
          </p:nvGraphicFramePr>
          <p:xfrm>
            <a:off x="468586" y="2742797"/>
            <a:ext cx="447675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89" name="Equation" r:id="rId6" imgW="152268" imgH="203024" progId="">
                    <p:embed/>
                  </p:oleObj>
                </mc:Choice>
                <mc:Fallback>
                  <p:oleObj name="Equation" r:id="rId6" imgW="152268" imgH="203024" progId="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86" y="2742797"/>
                          <a:ext cx="447675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8" name="Group 167"/>
            <p:cNvGrpSpPr/>
            <p:nvPr/>
          </p:nvGrpSpPr>
          <p:grpSpPr>
            <a:xfrm flipH="1">
              <a:off x="5343273" y="1988840"/>
              <a:ext cx="2692384" cy="2286314"/>
              <a:chOff x="892631" y="1681958"/>
              <a:chExt cx="2310355" cy="2900078"/>
            </a:xfrm>
          </p:grpSpPr>
          <p:grpSp>
            <p:nvGrpSpPr>
              <p:cNvPr id="169" name="Group 168"/>
              <p:cNvGrpSpPr/>
              <p:nvPr/>
            </p:nvGrpSpPr>
            <p:grpSpPr>
              <a:xfrm flipH="1">
                <a:off x="892631" y="1681958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3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2661327"/>
                    <a:gd name="adj2" fmla="val 1410726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74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21267"/>
                    <a:gd name="adj2" fmla="val 14128471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70" name="Group 169"/>
              <p:cNvGrpSpPr/>
              <p:nvPr/>
            </p:nvGrpSpPr>
            <p:grpSpPr>
              <a:xfrm flipH="1" flipV="1">
                <a:off x="892631" y="3158596"/>
                <a:ext cx="2310355" cy="1423440"/>
                <a:chOff x="5806054" y="2942568"/>
                <a:chExt cx="2843942" cy="1423440"/>
              </a:xfrm>
            </p:grpSpPr>
            <p:sp>
              <p:nvSpPr>
                <p:cNvPr id="171" name="CustomShape 27"/>
                <p:cNvSpPr/>
                <p:nvPr/>
              </p:nvSpPr>
              <p:spPr>
                <a:xfrm flipH="1" flipV="1">
                  <a:off x="5806054" y="2942568"/>
                  <a:ext cx="2829960" cy="1423440"/>
                </a:xfrm>
                <a:prstGeom prst="arc">
                  <a:avLst>
                    <a:gd name="adj1" fmla="val 3218158"/>
                    <a:gd name="adj2" fmla="val 14139096"/>
                  </a:avLst>
                </a:prstGeom>
                <a:noFill/>
                <a:ln w="12700">
                  <a:solidFill>
                    <a:schemeClr val="tx1"/>
                  </a:solidFill>
                  <a:round/>
                  <a:headEnd type="stealth" w="lg" len="lg"/>
                </a:ln>
              </p:spPr>
            </p:sp>
            <p:sp>
              <p:nvSpPr>
                <p:cNvPr id="172" name="CustomShape 27"/>
                <p:cNvSpPr/>
                <p:nvPr/>
              </p:nvSpPr>
              <p:spPr>
                <a:xfrm flipH="1" flipV="1">
                  <a:off x="5820036" y="2942568"/>
                  <a:ext cx="2829960" cy="1423440"/>
                </a:xfrm>
                <a:prstGeom prst="arc">
                  <a:avLst>
                    <a:gd name="adj1" fmla="val 18065279"/>
                    <a:gd name="adj2" fmla="val 14250040"/>
                  </a:avLst>
                </a:prstGeom>
                <a:noFill/>
                <a:ln w="6350">
                  <a:solidFill>
                    <a:schemeClr val="tx1"/>
                  </a:solidFill>
                  <a:prstDash val="sysDash"/>
                  <a:round/>
                  <a:headEnd type="none" w="med" len="med"/>
                  <a:tailEnd type="none" w="med" len="med"/>
                </a:ln>
              </p:spPr>
            </p:sp>
          </p:grpSp>
        </p:grpSp>
      </p:grpSp>
      <p:sp>
        <p:nvSpPr>
          <p:cNvPr id="220" name="Line 10"/>
          <p:cNvSpPr/>
          <p:nvPr/>
        </p:nvSpPr>
        <p:spPr>
          <a:xfrm flipH="1" flipV="1">
            <a:off x="5302470" y="948793"/>
            <a:ext cx="301665" cy="582059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27631"/>
              </p:ext>
            </p:extLst>
          </p:nvPr>
        </p:nvGraphicFramePr>
        <p:xfrm>
          <a:off x="5476764" y="2196720"/>
          <a:ext cx="267711" cy="348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90" name="Equation" r:id="rId7" imgW="126780" imgH="164814" progId="">
                  <p:embed/>
                </p:oleObj>
              </mc:Choice>
              <mc:Fallback>
                <p:oleObj name="Equation" r:id="rId7" imgW="126780" imgH="164814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64" y="2196720"/>
                        <a:ext cx="267711" cy="348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4570910" y="1203326"/>
            <a:ext cx="1858984" cy="2303735"/>
            <a:chOff x="4570910" y="1203326"/>
            <a:chExt cx="1858984" cy="2303735"/>
          </a:xfrm>
        </p:grpSpPr>
        <p:sp>
          <p:nvSpPr>
            <p:cNvPr id="77" name="Line 10"/>
            <p:cNvSpPr/>
            <p:nvPr/>
          </p:nvSpPr>
          <p:spPr>
            <a:xfrm flipH="1">
              <a:off x="5771499" y="3216043"/>
              <a:ext cx="251849" cy="291018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81" name="Line 10"/>
            <p:cNvSpPr/>
            <p:nvPr/>
          </p:nvSpPr>
          <p:spPr>
            <a:xfrm flipH="1" flipV="1">
              <a:off x="6417467" y="1203326"/>
              <a:ext cx="12427" cy="324982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82" name="Line 10"/>
            <p:cNvSpPr/>
            <p:nvPr/>
          </p:nvSpPr>
          <p:spPr>
            <a:xfrm flipH="1">
              <a:off x="4921249" y="3216043"/>
              <a:ext cx="270109" cy="155807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  <p:sp>
          <p:nvSpPr>
            <p:cNvPr id="83" name="Line 10"/>
            <p:cNvSpPr/>
            <p:nvPr/>
          </p:nvSpPr>
          <p:spPr>
            <a:xfrm flipH="1" flipV="1">
              <a:off x="4570910" y="1435107"/>
              <a:ext cx="200818" cy="73782"/>
            </a:xfrm>
            <a:prstGeom prst="line">
              <a:avLst/>
            </a:prstGeom>
            <a:ln w="38100">
              <a:solidFill>
                <a:schemeClr val="accent6">
                  <a:lumMod val="75000"/>
                </a:schemeClr>
              </a:solidFill>
              <a:round/>
              <a:headEnd type="none" w="med" len="med"/>
              <a:tailEnd type="arrow" w="med" len="med"/>
            </a:ln>
          </p:spPr>
        </p:sp>
      </p:grpSp>
      <p:sp>
        <p:nvSpPr>
          <p:cNvPr id="86" name="Line 10"/>
          <p:cNvSpPr/>
          <p:nvPr/>
        </p:nvSpPr>
        <p:spPr>
          <a:xfrm>
            <a:off x="2705079" y="3216043"/>
            <a:ext cx="251849" cy="291018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sp>
        <p:nvSpPr>
          <p:cNvPr id="87" name="Line 10"/>
          <p:cNvSpPr/>
          <p:nvPr/>
        </p:nvSpPr>
        <p:spPr>
          <a:xfrm flipV="1">
            <a:off x="2304516" y="1203326"/>
            <a:ext cx="12427" cy="324982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sp>
        <p:nvSpPr>
          <p:cNvPr id="88" name="Line 10"/>
          <p:cNvSpPr/>
          <p:nvPr/>
        </p:nvSpPr>
        <p:spPr>
          <a:xfrm>
            <a:off x="3540033" y="3222393"/>
            <a:ext cx="270109" cy="155807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sp>
        <p:nvSpPr>
          <p:cNvPr id="93" name="Line 10"/>
          <p:cNvSpPr/>
          <p:nvPr/>
        </p:nvSpPr>
        <p:spPr>
          <a:xfrm flipV="1">
            <a:off x="3957528" y="1435107"/>
            <a:ext cx="200818" cy="73782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sp>
        <p:nvSpPr>
          <p:cNvPr id="96" name="Line 10"/>
          <p:cNvSpPr/>
          <p:nvPr/>
        </p:nvSpPr>
        <p:spPr>
          <a:xfrm flipV="1">
            <a:off x="3109641" y="948793"/>
            <a:ext cx="301665" cy="582059"/>
          </a:xfrm>
          <a:prstGeom prst="line">
            <a:avLst/>
          </a:prstGeom>
          <a:ln w="38100">
            <a:solidFill>
              <a:schemeClr val="accent6">
                <a:lumMod val="75000"/>
              </a:schemeClr>
            </a:solidFill>
            <a:round/>
            <a:headEnd type="none" w="med" len="med"/>
            <a:tailEnd type="arrow" w="med" len="med"/>
          </a:ln>
        </p:spPr>
      </p:sp>
      <p:sp>
        <p:nvSpPr>
          <p:cNvPr id="3" name="Oval 2"/>
          <p:cNvSpPr/>
          <p:nvPr/>
        </p:nvSpPr>
        <p:spPr>
          <a:xfrm>
            <a:off x="4280977" y="3304661"/>
            <a:ext cx="134051" cy="22225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357240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5938" name="Picture 2" descr="C:\Users\Владелец\Desktop\Никита\Турнир по физике\Видео\image069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420872" y="0"/>
            <a:ext cx="404023" cy="144016"/>
          </a:xfrm>
          <a:prstGeom prst="rect">
            <a:avLst/>
          </a:prstGeom>
          <a:noFill/>
        </p:spPr>
      </p:pic>
      <p:grpSp>
        <p:nvGrpSpPr>
          <p:cNvPr id="31" name="Группа 30"/>
          <p:cNvGrpSpPr/>
          <p:nvPr/>
        </p:nvGrpSpPr>
        <p:grpSpPr>
          <a:xfrm>
            <a:off x="-828600" y="2348880"/>
            <a:ext cx="10260632" cy="2793189"/>
            <a:chOff x="-1764704" y="3212976"/>
            <a:chExt cx="12025336" cy="3585277"/>
          </a:xfrm>
        </p:grpSpPr>
        <p:sp>
          <p:nvSpPr>
            <p:cNvPr id="56" name="Дуга 55"/>
            <p:cNvSpPr/>
            <p:nvPr/>
          </p:nvSpPr>
          <p:spPr>
            <a:xfrm rot="10800000">
              <a:off x="6948265" y="3573016"/>
              <a:ext cx="504056" cy="2160240"/>
            </a:xfrm>
            <a:prstGeom prst="arc">
              <a:avLst>
                <a:gd name="adj1" fmla="val 16200000"/>
                <a:gd name="adj2" fmla="val 5486438"/>
              </a:avLst>
            </a:prstGeom>
            <a:ln>
              <a:solidFill>
                <a:srgbClr val="00206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Дуга 54"/>
            <p:cNvSpPr/>
            <p:nvPr/>
          </p:nvSpPr>
          <p:spPr>
            <a:xfrm rot="10800000">
              <a:off x="3362811" y="3573016"/>
              <a:ext cx="504056" cy="2160240"/>
            </a:xfrm>
            <a:prstGeom prst="arc">
              <a:avLst>
                <a:gd name="adj1" fmla="val 16200000"/>
                <a:gd name="adj2" fmla="val 5486438"/>
              </a:avLst>
            </a:prstGeom>
            <a:ln>
              <a:solidFill>
                <a:srgbClr val="00206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86954" y="4221088"/>
              <a:ext cx="1907704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" name="Прямая соединительная линия 5"/>
            <p:cNvCxnSpPr>
              <a:stCxn id="4" idx="0"/>
              <a:endCxn id="4" idx="2"/>
            </p:cNvCxnSpPr>
            <p:nvPr/>
          </p:nvCxnSpPr>
          <p:spPr>
            <a:xfrm>
              <a:off x="1040806" y="4221088"/>
              <a:ext cx="0" cy="72008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38474" y="4293096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S</a:t>
              </a:r>
              <a:endParaRPr lang="ru-RU" sz="28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74578" y="4293096"/>
              <a:ext cx="4171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N</a:t>
              </a:r>
              <a:endParaRPr lang="ru-RU" sz="2800" dirty="0"/>
            </a:p>
          </p:txBody>
        </p:sp>
        <p:sp>
          <p:nvSpPr>
            <p:cNvPr id="13" name="CustomShape 25"/>
            <p:cNvSpPr/>
            <p:nvPr/>
          </p:nvSpPr>
          <p:spPr>
            <a:xfrm rot="10800000" flipV="1">
              <a:off x="-1101686" y="4885880"/>
              <a:ext cx="4392488" cy="1423440"/>
            </a:xfrm>
            <a:prstGeom prst="arc">
              <a:avLst>
                <a:gd name="adj1" fmla="val 10273376"/>
                <a:gd name="adj2" fmla="val 12927894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14" name="CustomShape 25"/>
            <p:cNvSpPr/>
            <p:nvPr/>
          </p:nvSpPr>
          <p:spPr>
            <a:xfrm rot="10800000" flipV="1">
              <a:off x="-1764704" y="4669855"/>
              <a:ext cx="5760640" cy="1423440"/>
            </a:xfrm>
            <a:prstGeom prst="arc">
              <a:avLst>
                <a:gd name="adj1" fmla="val 10949520"/>
                <a:gd name="adj2" fmla="val 13090350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15" name="CustomShape 25"/>
            <p:cNvSpPr/>
            <p:nvPr/>
          </p:nvSpPr>
          <p:spPr>
            <a:xfrm rot="10800000" flipV="1">
              <a:off x="-1764704" y="4597847"/>
              <a:ext cx="7056784" cy="1423440"/>
            </a:xfrm>
            <a:prstGeom prst="arc">
              <a:avLst>
                <a:gd name="adj1" fmla="val 11430860"/>
                <a:gd name="adj2" fmla="val 15205874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17" name="CustomShape 24"/>
            <p:cNvSpPr/>
            <p:nvPr/>
          </p:nvSpPr>
          <p:spPr>
            <a:xfrm>
              <a:off x="-669638" y="3501008"/>
              <a:ext cx="6264696" cy="1055880"/>
            </a:xfrm>
            <a:prstGeom prst="arc">
              <a:avLst>
                <a:gd name="adj1" fmla="val 747641"/>
                <a:gd name="adj2" fmla="val 7798876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19" name="CustomShape 24"/>
            <p:cNvSpPr/>
            <p:nvPr/>
          </p:nvSpPr>
          <p:spPr>
            <a:xfrm>
              <a:off x="-1245702" y="3381232"/>
              <a:ext cx="5328592" cy="1055880"/>
            </a:xfrm>
            <a:prstGeom prst="arc">
              <a:avLst>
                <a:gd name="adj1" fmla="val 150038"/>
                <a:gd name="adj2" fmla="val 2474235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20" name="CustomShape 24"/>
            <p:cNvSpPr/>
            <p:nvPr/>
          </p:nvSpPr>
          <p:spPr>
            <a:xfrm>
              <a:off x="-1173694" y="3212976"/>
              <a:ext cx="4536504" cy="1055880"/>
            </a:xfrm>
            <a:prstGeom prst="arc">
              <a:avLst>
                <a:gd name="adj1" fmla="val 21115545"/>
                <a:gd name="adj2" fmla="val 1666617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43" name="Прямоугольник 42"/>
            <p:cNvSpPr/>
            <p:nvPr/>
          </p:nvSpPr>
          <p:spPr>
            <a:xfrm>
              <a:off x="4788024" y="4293096"/>
              <a:ext cx="1872208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44" name="Прямая соединительная линия 43"/>
            <p:cNvCxnSpPr/>
            <p:nvPr/>
          </p:nvCxnSpPr>
          <p:spPr>
            <a:xfrm>
              <a:off x="5724128" y="4293096"/>
              <a:ext cx="0" cy="72008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076056" y="4365104"/>
              <a:ext cx="3497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S</a:t>
              </a:r>
              <a:endParaRPr lang="ru-RU" sz="28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940152" y="4365104"/>
              <a:ext cx="4171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N</a:t>
              </a:r>
              <a:endParaRPr lang="ru-RU" sz="2800" dirty="0"/>
            </a:p>
          </p:txBody>
        </p:sp>
        <p:sp>
          <p:nvSpPr>
            <p:cNvPr id="47" name="CustomShape 25"/>
            <p:cNvSpPr/>
            <p:nvPr/>
          </p:nvSpPr>
          <p:spPr>
            <a:xfrm rot="10800000" flipV="1">
              <a:off x="2915816" y="4741863"/>
              <a:ext cx="5760640" cy="1423440"/>
            </a:xfrm>
            <a:prstGeom prst="arc">
              <a:avLst>
                <a:gd name="adj1" fmla="val 10949520"/>
                <a:gd name="adj2" fmla="val 13090350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48" name="CustomShape 25"/>
            <p:cNvSpPr/>
            <p:nvPr/>
          </p:nvSpPr>
          <p:spPr>
            <a:xfrm rot="10800000" flipV="1">
              <a:off x="2915816" y="4669855"/>
              <a:ext cx="7056784" cy="1423440"/>
            </a:xfrm>
            <a:prstGeom prst="arc">
              <a:avLst>
                <a:gd name="adj1" fmla="val 11430860"/>
                <a:gd name="adj2" fmla="val 15205874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49" name="CustomShape 24"/>
            <p:cNvSpPr/>
            <p:nvPr/>
          </p:nvSpPr>
          <p:spPr>
            <a:xfrm>
              <a:off x="3995936" y="3573016"/>
              <a:ext cx="6264696" cy="1055880"/>
            </a:xfrm>
            <a:prstGeom prst="arc">
              <a:avLst>
                <a:gd name="adj1" fmla="val 747641"/>
                <a:gd name="adj2" fmla="val 7798876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50" name="CustomShape 24"/>
            <p:cNvSpPr/>
            <p:nvPr/>
          </p:nvSpPr>
          <p:spPr>
            <a:xfrm>
              <a:off x="3419872" y="3453240"/>
              <a:ext cx="5328592" cy="1055880"/>
            </a:xfrm>
            <a:prstGeom prst="arc">
              <a:avLst>
                <a:gd name="adj1" fmla="val 150038"/>
                <a:gd name="adj2" fmla="val 2474235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51" name="CustomShape 24"/>
            <p:cNvSpPr/>
            <p:nvPr/>
          </p:nvSpPr>
          <p:spPr>
            <a:xfrm>
              <a:off x="3491880" y="3284984"/>
              <a:ext cx="4536504" cy="1055880"/>
            </a:xfrm>
            <a:prstGeom prst="arc">
              <a:avLst>
                <a:gd name="adj1" fmla="val 21115545"/>
                <a:gd name="adj2" fmla="val 1666617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52" name="CustomShape 25"/>
            <p:cNvSpPr/>
            <p:nvPr/>
          </p:nvSpPr>
          <p:spPr>
            <a:xfrm rot="10800000" flipV="1">
              <a:off x="3563888" y="4957887"/>
              <a:ext cx="4392488" cy="1423440"/>
            </a:xfrm>
            <a:prstGeom prst="arc">
              <a:avLst>
                <a:gd name="adj1" fmla="val 10273376"/>
                <a:gd name="adj2" fmla="val 12927894"/>
              </a:avLst>
            </a:prstGeom>
            <a:noFill/>
            <a:ln w="63360">
              <a:solidFill>
                <a:srgbClr val="9BBB59"/>
              </a:solidFill>
              <a:round/>
              <a:headEnd type="stealth" w="lg" len="lg"/>
            </a:ln>
          </p:spPr>
        </p:sp>
        <p:sp>
          <p:nvSpPr>
            <p:cNvPr id="54" name="Дуга 53"/>
            <p:cNvSpPr/>
            <p:nvPr/>
          </p:nvSpPr>
          <p:spPr>
            <a:xfrm>
              <a:off x="3362810" y="3573016"/>
              <a:ext cx="504056" cy="2160240"/>
            </a:xfrm>
            <a:prstGeom prst="arc">
              <a:avLst>
                <a:gd name="adj1" fmla="val 16200000"/>
                <a:gd name="adj2" fmla="val 5486438"/>
              </a:avLst>
            </a:prstGeom>
            <a:ln>
              <a:solidFill>
                <a:srgbClr val="00206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7" name="Дуга 56"/>
            <p:cNvSpPr/>
            <p:nvPr/>
          </p:nvSpPr>
          <p:spPr>
            <a:xfrm>
              <a:off x="6948264" y="3573016"/>
              <a:ext cx="504056" cy="2160240"/>
            </a:xfrm>
            <a:prstGeom prst="arc">
              <a:avLst>
                <a:gd name="adj1" fmla="val 16200000"/>
                <a:gd name="adj2" fmla="val 5486438"/>
              </a:avLst>
            </a:prstGeom>
            <a:ln>
              <a:solidFill>
                <a:srgbClr val="002060"/>
              </a:solidFill>
            </a:ln>
            <a:effectLst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59" name="Прямая соединительная линия 58"/>
            <p:cNvCxnSpPr/>
            <p:nvPr/>
          </p:nvCxnSpPr>
          <p:spPr>
            <a:xfrm>
              <a:off x="4572000" y="3381232"/>
              <a:ext cx="0" cy="235202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042690"/>
                </p:ext>
              </p:extLst>
            </p:nvPr>
          </p:nvGraphicFramePr>
          <p:xfrm>
            <a:off x="3214430" y="5496892"/>
            <a:ext cx="2671215" cy="1301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069" name="Equation" r:id="rId4" imgW="495085" imgH="241195" progId="">
                    <p:embed/>
                  </p:oleObj>
                </mc:Choice>
                <mc:Fallback>
                  <p:oleObj name="Equation" r:id="rId4" imgW="495085" imgH="241195" progId="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14430" y="5496892"/>
                          <a:ext cx="2671215" cy="1301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884159"/>
              </p:ext>
            </p:extLst>
          </p:nvPr>
        </p:nvGraphicFramePr>
        <p:xfrm>
          <a:off x="482871" y="796801"/>
          <a:ext cx="3441057" cy="18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3" name="Equation" r:id="rId3" imgW="748975" imgH="393529" progId="">
                  <p:embed/>
                </p:oleObj>
              </mc:Choice>
              <mc:Fallback>
                <p:oleObj name="Equation" r:id="rId3" imgW="748975" imgH="393529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71" y="796801"/>
                        <a:ext cx="3441057" cy="18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18"/>
          <p:cNvSpPr/>
          <p:nvPr/>
        </p:nvSpPr>
        <p:spPr>
          <a:xfrm>
            <a:off x="395536" y="692696"/>
            <a:ext cx="3528392" cy="2016224"/>
          </a:xfrm>
          <a:prstGeom prst="rect">
            <a:avLst/>
          </a:prstGeom>
          <a:noFill/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41944"/>
              </p:ext>
            </p:extLst>
          </p:nvPr>
        </p:nvGraphicFramePr>
        <p:xfrm>
          <a:off x="840656" y="3068960"/>
          <a:ext cx="2638152" cy="255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4" name="Equation" r:id="rId5" imgW="406048" imgH="393359" progId="">
                  <p:embed/>
                </p:oleObj>
              </mc:Choice>
              <mc:Fallback>
                <p:oleObj name="Equation" r:id="rId5" imgW="406048" imgH="393359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656" y="3068960"/>
                        <a:ext cx="2638152" cy="25557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18"/>
          <p:cNvSpPr/>
          <p:nvPr/>
        </p:nvSpPr>
        <p:spPr>
          <a:xfrm>
            <a:off x="395536" y="3356993"/>
            <a:ext cx="3528392" cy="2195669"/>
          </a:xfrm>
          <a:prstGeom prst="rect">
            <a:avLst/>
          </a:prstGeom>
          <a:noFill/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09214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755576" y="692696"/>
            <a:ext cx="4680520" cy="1584176"/>
          </a:xfrm>
          <a:prstGeom prst="rect">
            <a:avLst/>
          </a:prstGeom>
          <a:noFill/>
          <a:ln w="38100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5436096" y="1130979"/>
            <a:ext cx="1800200" cy="864554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54800"/>
              </p:ext>
            </p:extLst>
          </p:nvPr>
        </p:nvGraphicFramePr>
        <p:xfrm>
          <a:off x="899592" y="646331"/>
          <a:ext cx="6281738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83" name="Equation" r:id="rId3" imgW="1524000" imgH="419100" progId="">
                  <p:embed/>
                </p:oleObj>
              </mc:Choice>
              <mc:Fallback>
                <p:oleObj name="Equation" r:id="rId3" imgW="1524000" imgH="419100" progId="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46331"/>
                        <a:ext cx="6281738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7369120"/>
              </p:ext>
            </p:extLst>
          </p:nvPr>
        </p:nvGraphicFramePr>
        <p:xfrm>
          <a:off x="755576" y="2564904"/>
          <a:ext cx="6992082" cy="36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 descr="http://refdb.ru/images/1360/2718738/579c803c.gif"/>
          <p:cNvPicPr>
            <a:picLocks noChangeAspect="1" noChangeArrowheads="1"/>
          </p:cNvPicPr>
          <p:nvPr/>
        </p:nvPicPr>
        <p:blipFill>
          <a:blip r:embed="rId2" cstate="print"/>
          <a:srcRect l="15732" t="50625" r="61545" b="17545"/>
          <a:stretch>
            <a:fillRect/>
          </a:stretch>
        </p:blipFill>
        <p:spPr bwMode="auto">
          <a:xfrm>
            <a:off x="1259632" y="1412776"/>
            <a:ext cx="6264696" cy="3672408"/>
          </a:xfrm>
          <a:prstGeom prst="rect">
            <a:avLst/>
          </a:prstGeom>
          <a:noFill/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-66128" y="260648"/>
            <a:ext cx="9210128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ttp://refdb.ru/images/1360/2718738/579c803c.gif"/>
          <p:cNvPicPr>
            <a:picLocks noChangeAspect="1" noChangeArrowheads="1"/>
          </p:cNvPicPr>
          <p:nvPr/>
        </p:nvPicPr>
        <p:blipFill>
          <a:blip r:embed="rId2" cstate="print"/>
          <a:srcRect l="32273" r="46752" b="54056"/>
          <a:stretch>
            <a:fillRect/>
          </a:stretch>
        </p:blipFill>
        <p:spPr bwMode="auto">
          <a:xfrm>
            <a:off x="2123728" y="332656"/>
            <a:ext cx="4968552" cy="455450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CustomShape 7"/>
          <p:cNvSpPr/>
          <p:nvPr/>
        </p:nvSpPr>
        <p:spPr>
          <a:xfrm rot="5400000">
            <a:off x="3707484" y="1341188"/>
            <a:ext cx="1584176" cy="431964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round/>
          </a:ln>
        </p:spPr>
      </p:sp>
      <p:sp>
        <p:nvSpPr>
          <p:cNvPr id="97" name="CustomShape 25"/>
          <p:cNvSpPr/>
          <p:nvPr/>
        </p:nvSpPr>
        <p:spPr>
          <a:xfrm>
            <a:off x="683568" y="3501008"/>
            <a:ext cx="2736304" cy="1152128"/>
          </a:xfrm>
          <a:prstGeom prst="arc">
            <a:avLst>
              <a:gd name="adj1" fmla="val 17537555"/>
              <a:gd name="adj2" fmla="val 12584577"/>
            </a:avLst>
          </a:pr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102" name="CustomShape 28"/>
          <p:cNvSpPr/>
          <p:nvPr/>
        </p:nvSpPr>
        <p:spPr>
          <a:xfrm flipH="1">
            <a:off x="5652120" y="3429000"/>
            <a:ext cx="2736304" cy="1296144"/>
          </a:xfrm>
          <a:prstGeom prst="arc">
            <a:avLst>
              <a:gd name="adj1" fmla="val 17980278"/>
              <a:gd name="adj2" fmla="val 13003542"/>
            </a:avLst>
          </a:pr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" name="Slide Number Placeholder 2"/>
          <p:cNvSpPr txBox="1">
            <a:spLocks/>
          </p:cNvSpPr>
          <p:nvPr/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1" name="CustomShape 1"/>
          <p:cNvSpPr/>
          <p:nvPr/>
        </p:nvSpPr>
        <p:spPr>
          <a:xfrm flipV="1">
            <a:off x="2339572" y="4797452"/>
            <a:ext cx="360" cy="742320"/>
          </a:xfrm>
          <a:prstGeom prst="straightConnector1">
            <a:avLst/>
          </a:prstGeom>
          <a:noFill/>
          <a:ln w="50760">
            <a:solidFill>
              <a:srgbClr val="000000"/>
            </a:solidFill>
            <a:round/>
          </a:ln>
        </p:spPr>
      </p:sp>
      <p:sp>
        <p:nvSpPr>
          <p:cNvPr id="42" name="CustomShape 2"/>
          <p:cNvSpPr/>
          <p:nvPr/>
        </p:nvSpPr>
        <p:spPr>
          <a:xfrm rot="16200000" flipV="1">
            <a:off x="2339212" y="4796732"/>
            <a:ext cx="360" cy="742320"/>
          </a:xfrm>
          <a:prstGeom prst="straightConnector1">
            <a:avLst/>
          </a:prstGeom>
          <a:noFill/>
          <a:ln w="50760">
            <a:solidFill>
              <a:srgbClr val="000000"/>
            </a:solidFill>
            <a:round/>
          </a:ln>
        </p:spPr>
      </p:sp>
      <p:sp>
        <p:nvSpPr>
          <p:cNvPr id="43" name="CustomShape 3"/>
          <p:cNvSpPr/>
          <p:nvPr/>
        </p:nvSpPr>
        <p:spPr>
          <a:xfrm rot="16200000" flipV="1">
            <a:off x="6659212" y="4796732"/>
            <a:ext cx="360" cy="742320"/>
          </a:xfrm>
          <a:prstGeom prst="straightConnector1">
            <a:avLst/>
          </a:prstGeom>
          <a:noFill/>
          <a:ln w="50760">
            <a:solidFill>
              <a:srgbClr val="000000"/>
            </a:solidFill>
            <a:round/>
          </a:ln>
        </p:spPr>
      </p:sp>
      <p:sp>
        <p:nvSpPr>
          <p:cNvPr id="45" name="CustomShape 6"/>
          <p:cNvSpPr/>
          <p:nvPr/>
        </p:nvSpPr>
        <p:spPr>
          <a:xfrm>
            <a:off x="6659572" y="2637092"/>
            <a:ext cx="1188000" cy="18000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round/>
          </a:ln>
        </p:spPr>
      </p:sp>
      <p:sp>
        <p:nvSpPr>
          <p:cNvPr id="47" name="CustomShape 8"/>
          <p:cNvSpPr/>
          <p:nvPr/>
        </p:nvSpPr>
        <p:spPr>
          <a:xfrm>
            <a:off x="1151212" y="2637092"/>
            <a:ext cx="1188000" cy="1800000"/>
          </a:xfrm>
          <a:prstGeom prst="rect">
            <a:avLst/>
          </a:prstGeom>
          <a:solidFill>
            <a:srgbClr val="FFFFFF"/>
          </a:solidFill>
          <a:ln w="25560">
            <a:solidFill>
              <a:srgbClr val="000000"/>
            </a:solidFill>
            <a:round/>
          </a:ln>
        </p:spPr>
      </p:sp>
      <p:sp>
        <p:nvSpPr>
          <p:cNvPr id="48" name="Line 9"/>
          <p:cNvSpPr/>
          <p:nvPr/>
        </p:nvSpPr>
        <p:spPr>
          <a:xfrm flipV="1">
            <a:off x="4499572" y="2643572"/>
            <a:ext cx="1080000" cy="1809000"/>
          </a:xfrm>
          <a:prstGeom prst="line">
            <a:avLst/>
          </a:prstGeom>
          <a:ln w="63360">
            <a:solidFill>
              <a:srgbClr val="4A7EBB"/>
            </a:solidFill>
            <a:round/>
          </a:ln>
        </p:spPr>
      </p:sp>
      <p:sp>
        <p:nvSpPr>
          <p:cNvPr id="49" name="Line 10"/>
          <p:cNvSpPr/>
          <p:nvPr/>
        </p:nvSpPr>
        <p:spPr>
          <a:xfrm flipV="1">
            <a:off x="2339572" y="2637092"/>
            <a:ext cx="1080000" cy="1808280"/>
          </a:xfrm>
          <a:prstGeom prst="line">
            <a:avLst/>
          </a:prstGeom>
          <a:ln w="63360">
            <a:solidFill>
              <a:srgbClr val="4A7EBB"/>
            </a:solidFill>
            <a:round/>
          </a:ln>
        </p:spPr>
      </p:sp>
      <p:sp>
        <p:nvSpPr>
          <p:cNvPr id="50" name="Line 11"/>
          <p:cNvSpPr/>
          <p:nvPr/>
        </p:nvSpPr>
        <p:spPr>
          <a:xfrm flipH="1" flipV="1">
            <a:off x="3402652" y="2637092"/>
            <a:ext cx="1096920" cy="1800000"/>
          </a:xfrm>
          <a:prstGeom prst="line">
            <a:avLst/>
          </a:prstGeom>
          <a:ln w="63360">
            <a:solidFill>
              <a:srgbClr val="4A7EBB"/>
            </a:solidFill>
            <a:custDash>
              <a:ds d="704000" sp="528000"/>
            </a:custDash>
            <a:round/>
          </a:ln>
        </p:spPr>
      </p:sp>
      <p:sp>
        <p:nvSpPr>
          <p:cNvPr id="51" name="Line 12"/>
          <p:cNvSpPr/>
          <p:nvPr/>
        </p:nvSpPr>
        <p:spPr>
          <a:xfrm flipH="1" flipV="1">
            <a:off x="5562652" y="2647892"/>
            <a:ext cx="1096920" cy="1800360"/>
          </a:xfrm>
          <a:prstGeom prst="line">
            <a:avLst/>
          </a:prstGeom>
          <a:ln w="63360">
            <a:solidFill>
              <a:srgbClr val="4A7EBB"/>
            </a:solidFill>
            <a:custDash>
              <a:ds d="704000" sp="528000"/>
            </a:custDash>
            <a:round/>
          </a:ln>
        </p:spPr>
      </p:sp>
      <p:sp>
        <p:nvSpPr>
          <p:cNvPr id="52" name="CustomShape 13"/>
          <p:cNvSpPr/>
          <p:nvPr/>
        </p:nvSpPr>
        <p:spPr>
          <a:xfrm>
            <a:off x="3156052" y="2381492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53" name="Line 14"/>
          <p:cNvSpPr/>
          <p:nvPr/>
        </p:nvSpPr>
        <p:spPr>
          <a:xfrm flipH="1" flipV="1">
            <a:off x="3228052" y="2453492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54" name="Line 15"/>
          <p:cNvSpPr/>
          <p:nvPr/>
        </p:nvSpPr>
        <p:spPr>
          <a:xfrm flipV="1">
            <a:off x="3228052" y="2453492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55" name="CustomShape 16"/>
          <p:cNvSpPr/>
          <p:nvPr/>
        </p:nvSpPr>
        <p:spPr>
          <a:xfrm>
            <a:off x="4252972" y="4206332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56" name="CustomShape 17"/>
          <p:cNvSpPr/>
          <p:nvPr/>
        </p:nvSpPr>
        <p:spPr>
          <a:xfrm>
            <a:off x="4339372" y="4292732"/>
            <a:ext cx="320040" cy="320040"/>
          </a:xfrm>
          <a:prstGeom prst="ellipse">
            <a:avLst/>
          </a:prstGeom>
          <a:solidFill>
            <a:srgbClr val="4F81BD"/>
          </a:solidFill>
          <a:ln w="25560">
            <a:solidFill>
              <a:srgbClr val="3A5F8B"/>
            </a:solidFill>
            <a:round/>
          </a:ln>
        </p:spPr>
      </p:sp>
      <p:sp>
        <p:nvSpPr>
          <p:cNvPr id="57" name="CustomShape 18"/>
          <p:cNvSpPr/>
          <p:nvPr/>
        </p:nvSpPr>
        <p:spPr>
          <a:xfrm>
            <a:off x="6412972" y="4190852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58" name="CustomShape 20"/>
          <p:cNvSpPr/>
          <p:nvPr/>
        </p:nvSpPr>
        <p:spPr>
          <a:xfrm>
            <a:off x="5332972" y="2381492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59" name="Line 21"/>
          <p:cNvSpPr/>
          <p:nvPr/>
        </p:nvSpPr>
        <p:spPr>
          <a:xfrm flipH="1" flipV="1">
            <a:off x="5404972" y="2453492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60" name="Line 22"/>
          <p:cNvSpPr/>
          <p:nvPr/>
        </p:nvSpPr>
        <p:spPr>
          <a:xfrm flipV="1">
            <a:off x="5404972" y="2453492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61" name="CustomShape 23"/>
          <p:cNvSpPr/>
          <p:nvPr/>
        </p:nvSpPr>
        <p:spPr>
          <a:xfrm>
            <a:off x="2092972" y="4220372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cxnSp>
        <p:nvCxnSpPr>
          <p:cNvPr id="69" name="Прямая со стрелкой 68"/>
          <p:cNvCxnSpPr/>
          <p:nvPr/>
        </p:nvCxnSpPr>
        <p:spPr>
          <a:xfrm>
            <a:off x="395536" y="1700808"/>
            <a:ext cx="0" cy="72008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CustomShape 28"/>
          <p:cNvSpPr/>
          <p:nvPr/>
        </p:nvSpPr>
        <p:spPr>
          <a:xfrm>
            <a:off x="7265820" y="2619524"/>
            <a:ext cx="612000" cy="1836000"/>
          </a:xfrm>
          <a:prstGeom prst="rect">
            <a:avLst/>
          </a:prstGeom>
          <a:solidFill>
            <a:srgbClr val="4F81BD"/>
          </a:solidFill>
          <a:ln w="25560">
            <a:noFill/>
          </a:ln>
        </p:spPr>
      </p:sp>
      <p:sp>
        <p:nvSpPr>
          <p:cNvPr id="73" name="CustomShape 7"/>
          <p:cNvSpPr/>
          <p:nvPr/>
        </p:nvSpPr>
        <p:spPr>
          <a:xfrm>
            <a:off x="1721204" y="2619524"/>
            <a:ext cx="612000" cy="1836000"/>
          </a:xfrm>
          <a:prstGeom prst="rect">
            <a:avLst/>
          </a:prstGeom>
          <a:solidFill>
            <a:srgbClr val="C0504D"/>
          </a:solidFill>
          <a:ln w="25560">
            <a:noFill/>
          </a:ln>
        </p:spPr>
      </p:sp>
      <p:sp>
        <p:nvSpPr>
          <p:cNvPr id="74" name="CustomShape 28"/>
          <p:cNvSpPr/>
          <p:nvPr/>
        </p:nvSpPr>
        <p:spPr>
          <a:xfrm>
            <a:off x="1145140" y="2619524"/>
            <a:ext cx="612000" cy="1836000"/>
          </a:xfrm>
          <a:prstGeom prst="rect">
            <a:avLst/>
          </a:prstGeom>
          <a:solidFill>
            <a:srgbClr val="4F81BD"/>
          </a:solidFill>
          <a:ln w="25560">
            <a:noFill/>
          </a:ln>
        </p:spPr>
      </p:sp>
      <p:sp>
        <p:nvSpPr>
          <p:cNvPr id="75" name="CustomShape 7"/>
          <p:cNvSpPr/>
          <p:nvPr/>
        </p:nvSpPr>
        <p:spPr>
          <a:xfrm>
            <a:off x="6653820" y="2619524"/>
            <a:ext cx="612000" cy="1836000"/>
          </a:xfrm>
          <a:prstGeom prst="rect">
            <a:avLst/>
          </a:prstGeom>
          <a:solidFill>
            <a:srgbClr val="C0504D"/>
          </a:solidFill>
          <a:ln w="25560">
            <a:noFill/>
          </a:ln>
        </p:spPr>
      </p:sp>
      <p:sp>
        <p:nvSpPr>
          <p:cNvPr id="77" name="CustomShape 24"/>
          <p:cNvSpPr/>
          <p:nvPr/>
        </p:nvSpPr>
        <p:spPr>
          <a:xfrm>
            <a:off x="2179372" y="4306772"/>
            <a:ext cx="320040" cy="320040"/>
          </a:xfrm>
          <a:prstGeom prst="ellipse">
            <a:avLst/>
          </a:prstGeom>
          <a:solidFill>
            <a:srgbClr val="4F81BD"/>
          </a:solidFill>
          <a:ln w="25560">
            <a:solidFill>
              <a:srgbClr val="3A5F8B"/>
            </a:solidFill>
            <a:round/>
          </a:ln>
        </p:spPr>
      </p:sp>
      <p:sp>
        <p:nvSpPr>
          <p:cNvPr id="80" name="CustomShape 19"/>
          <p:cNvSpPr/>
          <p:nvPr/>
        </p:nvSpPr>
        <p:spPr>
          <a:xfrm>
            <a:off x="6499372" y="4277252"/>
            <a:ext cx="320040" cy="320040"/>
          </a:xfrm>
          <a:prstGeom prst="ellipse">
            <a:avLst/>
          </a:prstGeom>
          <a:solidFill>
            <a:srgbClr val="4F81BD"/>
          </a:solidFill>
          <a:ln w="25560">
            <a:solidFill>
              <a:srgbClr val="3A5F8B"/>
            </a:solidFill>
            <a:round/>
          </a:ln>
        </p:spPr>
      </p:sp>
      <p:sp>
        <p:nvSpPr>
          <p:cNvPr id="81" name="TextBox 80"/>
          <p:cNvSpPr txBox="1"/>
          <p:nvPr/>
        </p:nvSpPr>
        <p:spPr>
          <a:xfrm>
            <a:off x="1289156" y="3375404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alibri" pitchFamily="34" charset="0"/>
              </a:rPr>
              <a:t>С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337828" y="3303396"/>
            <a:ext cx="3754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alibri" pitchFamily="34" charset="0"/>
              </a:rPr>
              <a:t>С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1793212" y="3375404"/>
            <a:ext cx="50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alibri" pitchFamily="34" charset="0"/>
              </a:rPr>
              <a:t>Ю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6761764" y="3303396"/>
            <a:ext cx="5004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>
                <a:latin typeface="Calibri" pitchFamily="34" charset="0"/>
              </a:rPr>
              <a:t>Ю</a:t>
            </a:r>
            <a:endParaRPr lang="ru-RU" sz="2800" dirty="0">
              <a:latin typeface="Calibri" pitchFamily="34" charset="0"/>
            </a:endParaRPr>
          </a:p>
        </p:txBody>
      </p:sp>
      <p:sp>
        <p:nvSpPr>
          <p:cNvPr id="91" name="CustomShape 26"/>
          <p:cNvSpPr/>
          <p:nvPr/>
        </p:nvSpPr>
        <p:spPr>
          <a:xfrm flipV="1">
            <a:off x="0" y="1988840"/>
            <a:ext cx="9144000" cy="1512168"/>
          </a:xfrm>
          <a:prstGeom prst="arc">
            <a:avLst>
              <a:gd name="adj1" fmla="val 20945933"/>
              <a:gd name="adj2" fmla="val 11425723"/>
            </a:avLst>
          </a:prstGeom>
          <a:noFill/>
          <a:ln w="63360">
            <a:solidFill>
              <a:srgbClr val="9BBB59"/>
            </a:solidFill>
            <a:round/>
            <a:headEnd type="stealth" w="lg" len="lg"/>
          </a:ln>
        </p:spPr>
      </p:sp>
      <p:sp>
        <p:nvSpPr>
          <p:cNvPr id="94" name="CustomShape 25"/>
          <p:cNvSpPr/>
          <p:nvPr/>
        </p:nvSpPr>
        <p:spPr>
          <a:xfrm>
            <a:off x="0" y="3573016"/>
            <a:ext cx="9144000" cy="1224136"/>
          </a:xfrm>
          <a:prstGeom prst="arc">
            <a:avLst>
              <a:gd name="adj1" fmla="val 21068158"/>
              <a:gd name="adj2" fmla="val 11318827"/>
            </a:avLst>
          </a:prstGeom>
          <a:noFill/>
          <a:ln w="63360">
            <a:solidFill>
              <a:srgbClr val="9BBB59"/>
            </a:solidFill>
            <a:round/>
            <a:headEnd type="stealth" w="lg" len="lg"/>
          </a:ln>
        </p:spPr>
      </p:sp>
      <p:cxnSp>
        <p:nvCxnSpPr>
          <p:cNvPr id="99" name="Прямая со стрелкой 98"/>
          <p:cNvCxnSpPr/>
          <p:nvPr/>
        </p:nvCxnSpPr>
        <p:spPr>
          <a:xfrm flipH="1">
            <a:off x="251520" y="3645024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Прямая со стрелкой 99"/>
          <p:cNvCxnSpPr/>
          <p:nvPr/>
        </p:nvCxnSpPr>
        <p:spPr>
          <a:xfrm>
            <a:off x="7884368" y="3573016"/>
            <a:ext cx="10081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1" name="Объект 100"/>
          <p:cNvGraphicFramePr>
            <a:graphicFrameLocks noChangeAspect="1"/>
          </p:cNvGraphicFramePr>
          <p:nvPr/>
        </p:nvGraphicFramePr>
        <p:xfrm>
          <a:off x="7884368" y="3356992"/>
          <a:ext cx="1069454" cy="117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8" name="Equation" r:id="rId3" imgW="266469" imgH="291847" progId="Equation.3">
                  <p:embed/>
                </p:oleObj>
              </mc:Choice>
              <mc:Fallback>
                <p:oleObj name="Equation" r:id="rId3" imgW="266469" imgH="291847" progId="Equation.3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356992"/>
                        <a:ext cx="1069454" cy="11713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3"/>
          <p:cNvGraphicFramePr>
            <a:graphicFrameLocks noChangeAspect="1"/>
          </p:cNvGraphicFramePr>
          <p:nvPr/>
        </p:nvGraphicFramePr>
        <p:xfrm>
          <a:off x="179512" y="3356992"/>
          <a:ext cx="1080120" cy="1182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9" name="Equation" r:id="rId5" imgW="266469" imgH="291847" progId="Equation.3">
                  <p:embed/>
                </p:oleObj>
              </mc:Choice>
              <mc:Fallback>
                <p:oleObj name="Equation" r:id="rId5" imgW="266469" imgH="291847" progId="Equation.3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1080120" cy="11829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Рисунок 77"/>
          <p:cNvPicPr/>
          <p:nvPr/>
        </p:nvPicPr>
        <p:blipFill>
          <a:blip r:embed="rId7" cstate="print"/>
          <a:stretch>
            <a:fillRect/>
          </a:stretch>
        </p:blipFill>
        <p:spPr>
          <a:xfrm>
            <a:off x="4499992" y="2348880"/>
            <a:ext cx="1003320" cy="1231920"/>
          </a:xfrm>
          <a:prstGeom prst="rect">
            <a:avLst/>
          </a:prstGeom>
          <a:ln>
            <a:noFill/>
          </a:ln>
        </p:spPr>
      </p:pic>
      <p:sp>
        <p:nvSpPr>
          <p:cNvPr id="70" name="Line 12"/>
          <p:cNvSpPr/>
          <p:nvPr/>
        </p:nvSpPr>
        <p:spPr>
          <a:xfrm flipH="1" flipV="1">
            <a:off x="1187624" y="2636912"/>
            <a:ext cx="1096920" cy="1800360"/>
          </a:xfrm>
          <a:prstGeom prst="line">
            <a:avLst/>
          </a:prstGeom>
          <a:ln w="63360">
            <a:solidFill>
              <a:srgbClr val="4A7EBB"/>
            </a:solidFill>
            <a:custDash>
              <a:ds d="704000" sp="528000"/>
            </a:custDash>
            <a:round/>
          </a:ln>
        </p:spPr>
      </p:sp>
      <p:sp>
        <p:nvSpPr>
          <p:cNvPr id="76" name="CustomShape 20"/>
          <p:cNvSpPr/>
          <p:nvPr/>
        </p:nvSpPr>
        <p:spPr>
          <a:xfrm>
            <a:off x="971608" y="2420896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79" name="Line 21"/>
          <p:cNvSpPr/>
          <p:nvPr/>
        </p:nvSpPr>
        <p:spPr>
          <a:xfrm flipH="1" flipV="1">
            <a:off x="1043608" y="2492896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85" name="Line 22"/>
          <p:cNvSpPr/>
          <p:nvPr/>
        </p:nvSpPr>
        <p:spPr>
          <a:xfrm flipV="1">
            <a:off x="1043608" y="2492896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86" name="Line 9"/>
          <p:cNvSpPr/>
          <p:nvPr/>
        </p:nvSpPr>
        <p:spPr>
          <a:xfrm flipV="1">
            <a:off x="6660232" y="2636912"/>
            <a:ext cx="1080000" cy="1809000"/>
          </a:xfrm>
          <a:prstGeom prst="line">
            <a:avLst/>
          </a:prstGeom>
          <a:ln w="63360">
            <a:solidFill>
              <a:srgbClr val="4A7EBB"/>
            </a:solidFill>
            <a:round/>
          </a:ln>
        </p:spPr>
      </p:sp>
      <p:sp>
        <p:nvSpPr>
          <p:cNvPr id="87" name="CustomShape 20"/>
          <p:cNvSpPr/>
          <p:nvPr/>
        </p:nvSpPr>
        <p:spPr>
          <a:xfrm>
            <a:off x="7452328" y="2420896"/>
            <a:ext cx="492840" cy="492840"/>
          </a:xfrm>
          <a:prstGeom prst="ellipse">
            <a:avLst/>
          </a:prstGeom>
          <a:solidFill>
            <a:srgbClr val="FFFFFF"/>
          </a:solidFill>
          <a:ln w="25560">
            <a:solidFill>
              <a:srgbClr val="3A5F8B"/>
            </a:solidFill>
            <a:round/>
          </a:ln>
        </p:spPr>
      </p:sp>
      <p:sp>
        <p:nvSpPr>
          <p:cNvPr id="88" name="Line 21"/>
          <p:cNvSpPr/>
          <p:nvPr/>
        </p:nvSpPr>
        <p:spPr>
          <a:xfrm flipH="1" flipV="1">
            <a:off x="7524328" y="2492896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89" name="Line 22"/>
          <p:cNvSpPr/>
          <p:nvPr/>
        </p:nvSpPr>
        <p:spPr>
          <a:xfrm flipV="1">
            <a:off x="7524328" y="2492896"/>
            <a:ext cx="348840" cy="348840"/>
          </a:xfrm>
          <a:prstGeom prst="line">
            <a:avLst/>
          </a:prstGeom>
          <a:ln w="50760">
            <a:solidFill>
              <a:srgbClr val="4A7EBB"/>
            </a:solidFill>
            <a:round/>
          </a:ln>
        </p:spPr>
      </p:sp>
      <p:sp>
        <p:nvSpPr>
          <p:cNvPr id="95" name="CustomShape 26"/>
          <p:cNvSpPr/>
          <p:nvPr/>
        </p:nvSpPr>
        <p:spPr>
          <a:xfrm flipV="1">
            <a:off x="611560" y="2348880"/>
            <a:ext cx="2829960" cy="1423440"/>
          </a:xfrm>
          <a:prstGeom prst="arc">
            <a:avLst>
              <a:gd name="adj1" fmla="val 17380146"/>
              <a:gd name="adj2" fmla="val 12803619"/>
            </a:avLst>
          </a:pr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98" name="CustomShape 27"/>
          <p:cNvSpPr/>
          <p:nvPr/>
        </p:nvSpPr>
        <p:spPr>
          <a:xfrm flipH="1" flipV="1">
            <a:off x="5508104" y="2276872"/>
            <a:ext cx="2829960" cy="1423440"/>
          </a:xfrm>
          <a:prstGeom prst="arc">
            <a:avLst>
              <a:gd name="adj1" fmla="val 17114915"/>
              <a:gd name="adj2" fmla="val 12803619"/>
            </a:avLst>
          </a:pr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sp>
      <p:sp>
        <p:nvSpPr>
          <p:cNvPr id="71" name="CustomShape 34"/>
          <p:cNvSpPr/>
          <p:nvPr/>
        </p:nvSpPr>
        <p:spPr>
          <a:xfrm flipH="1">
            <a:off x="3707904" y="3501008"/>
            <a:ext cx="3369600" cy="0"/>
          </a:xfrm>
          <a:prstGeom prst="straightConnector1">
            <a:avLst/>
          </a:prstGeom>
          <a:noFill/>
          <a:ln w="63360">
            <a:solidFill>
              <a:srgbClr val="C00000"/>
            </a:solidFill>
            <a:round/>
            <a:headEnd type="stealth" w="lg" len="lg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xit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 txBox="1">
            <a:spLocks/>
          </p:cNvSpPr>
          <p:nvPr/>
        </p:nvSpPr>
        <p:spPr>
          <a:xfrm>
            <a:off x="-252536" y="2276872"/>
            <a:ext cx="10515600" cy="4351338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374617"/>
              </p:ext>
            </p:extLst>
          </p:nvPr>
        </p:nvGraphicFramePr>
        <p:xfrm>
          <a:off x="2147888" y="2492375"/>
          <a:ext cx="42021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5" name="Equation" r:id="rId3" imgW="850680" imgH="393480" progId="Equation.3">
                  <p:embed/>
                </p:oleObj>
              </mc:Choice>
              <mc:Fallback>
                <p:oleObj name="Equation" r:id="rId3" imgW="850680" imgH="393480" progId="Equation.3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2492375"/>
                        <a:ext cx="4202112" cy="194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Magnetic Train - re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7626" y="90872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0" y="260648"/>
          <a:ext cx="9144000" cy="6597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0" y="0"/>
            <a:ext cx="9144000" cy="50405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0160623_062403"/>
          <p:cNvPicPr>
            <a:picLocks noGrp="1" noChangeAspect="1"/>
          </p:cNvPicPr>
          <p:nvPr isPhoto="1"/>
        </p:nvPicPr>
        <p:blipFill rotWithShape="1">
          <a:blip r:embed="rId2" cstate="print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7" b="10665"/>
          <a:stretch/>
        </p:blipFill>
        <p:spPr>
          <a:xfrm>
            <a:off x="0" y="0"/>
            <a:ext cx="8950490" cy="583264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2FAD-7674-4D75-B193-EBE3E2F50D5C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23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2555776" y="1484784"/>
            <a:ext cx="20882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=0.1</a:t>
            </a:r>
            <a:r>
              <a:rPr lang="ru-RU" sz="2800" dirty="0" smtClean="0"/>
              <a:t>7м</a:t>
            </a:r>
          </a:p>
          <a:p>
            <a:r>
              <a:rPr lang="en-US" sz="2800" dirty="0" smtClean="0"/>
              <a:t>t=0.</a:t>
            </a:r>
            <a:r>
              <a:rPr lang="ru-RU" sz="2800" dirty="0" smtClean="0"/>
              <a:t>2</a:t>
            </a:r>
            <a:r>
              <a:rPr lang="en-US" sz="2800" dirty="0" smtClean="0"/>
              <a:t>7</a:t>
            </a:r>
            <a:r>
              <a:rPr lang="ru-RU" sz="2800" dirty="0" smtClean="0"/>
              <a:t>с  </a:t>
            </a:r>
            <a:endParaRPr lang="ru-RU" sz="28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95536" y="1196752"/>
          <a:ext cx="1532602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3" imgW="418918" imgH="393529" progId="Equation.3">
                  <p:embed/>
                </p:oleObj>
              </mc:Choice>
              <mc:Fallback>
                <p:oleObj name="Equation" r:id="rId3" imgW="418918" imgH="393529" progId="Equation.3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196752"/>
                        <a:ext cx="1532602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280988" y="2635994"/>
          <a:ext cx="7540625" cy="208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5" imgW="1422400" imgH="393700" progId="Equation.3">
                  <p:embed/>
                </p:oleObj>
              </mc:Choice>
              <mc:Fallback>
                <p:oleObj name="Equation" r:id="rId5" imgW="1422400" imgH="393700" progId="Equation.3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2635994"/>
                        <a:ext cx="7540625" cy="208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Ink 10"/>
          <p:cNvPicPr>
            <a:picLocks noRot="1" noChangeAspect="1" noEditPoints="1" noChangeArrowheads="1" noChangeShapeType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57683" y="2636912"/>
            <a:ext cx="2676784" cy="2064011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3" name="Group 742"/>
          <p:cNvGrpSpPr/>
          <p:nvPr/>
        </p:nvGrpSpPr>
        <p:grpSpPr>
          <a:xfrm>
            <a:off x="2146299" y="1340768"/>
            <a:ext cx="4225901" cy="4132261"/>
            <a:chOff x="491057" y="658131"/>
            <a:chExt cx="5472685" cy="5351419"/>
          </a:xfrm>
        </p:grpSpPr>
        <p:grpSp>
          <p:nvGrpSpPr>
            <p:cNvPr id="234" name="Group 233"/>
            <p:cNvGrpSpPr/>
            <p:nvPr/>
          </p:nvGrpSpPr>
          <p:grpSpPr>
            <a:xfrm>
              <a:off x="3203848" y="658131"/>
              <a:ext cx="2759894" cy="2770869"/>
              <a:chOff x="3203848" y="658131"/>
              <a:chExt cx="4790376" cy="4809426"/>
            </a:xfrm>
          </p:grpSpPr>
          <p:grpSp>
            <p:nvGrpSpPr>
              <p:cNvPr id="170" name="Group 169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138" name="Group 137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90" name="Group 89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" name="Group 3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6" name="Group 5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1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2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7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8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82" name="Group 81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8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85" name="Group 8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8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8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8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8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91" name="Group 90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92" name="Group 9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0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01" name="Group 10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0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0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0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0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93" name="Group 9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9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95" name="Group 9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9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9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9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9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139" name="Group 138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40" name="Group 139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56" name="Group 15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6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65" name="Group 16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6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6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6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6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57" name="Group 15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5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59" name="Group 15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6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6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6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6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41" name="Group 140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42" name="Group 14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5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51" name="Group 15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5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5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5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5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43" name="Group 14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4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45" name="Group 14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4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4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4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4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171" name="Group 170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172" name="Group 171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04" name="Group 203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20" name="Group 219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2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29" name="Group 22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3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3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3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3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21" name="Group 220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2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23" name="Group 22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2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2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2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2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05" name="Group 204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06" name="Group 20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1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15" name="Group 21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1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1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1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1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07" name="Group 20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0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09" name="Group 20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1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1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1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1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173" name="Group 172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174" name="Group 173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90" name="Group 189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9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99" name="Group 19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0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0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0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0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91" name="Group 190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9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93" name="Group 19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9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9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9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9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175" name="Group 174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176" name="Group 17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8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85" name="Group 18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8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8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8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8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177" name="Group 17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17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179" name="Group 17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18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18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18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18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235" name="Group 234"/>
            <p:cNvGrpSpPr/>
            <p:nvPr/>
          </p:nvGrpSpPr>
          <p:grpSpPr>
            <a:xfrm rot="5760000">
              <a:off x="3051448" y="3244168"/>
              <a:ext cx="2759894" cy="2770869"/>
              <a:chOff x="3203848" y="658131"/>
              <a:chExt cx="4790376" cy="4809426"/>
            </a:xfrm>
          </p:grpSpPr>
          <p:grpSp>
            <p:nvGrpSpPr>
              <p:cNvPr id="236" name="Group 235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300" name="Group 299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32" name="Group 331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48" name="Group 347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5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57" name="Group 35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6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6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5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5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49" name="Group 348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5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51" name="Group 35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5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5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5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5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33" name="Group 332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34" name="Group 333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4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43" name="Group 34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4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4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4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4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35" name="Group 334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3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37" name="Group 33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4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4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3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3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301" name="Group 300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302" name="Group 301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18" name="Group 317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2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27" name="Group 32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3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3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2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2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19" name="Group 318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2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21" name="Group 32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2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2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2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2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303" name="Group 302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304" name="Group 303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1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13" name="Group 31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1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1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1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1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305" name="Group 304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30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307" name="Group 30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31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31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30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30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237" name="Group 236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238" name="Group 237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70" name="Group 269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86" name="Group 28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9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95" name="Group 29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9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9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9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9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87" name="Group 28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8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89" name="Group 28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9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9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9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9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71" name="Group 270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72" name="Group 27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8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81" name="Group 28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8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8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8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8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73" name="Group 27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7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75" name="Group 27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7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7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7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7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239" name="Group 238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240" name="Group 239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56" name="Group 25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6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65" name="Group 26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6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6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6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6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57" name="Group 25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5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59" name="Group 25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6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6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6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6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241" name="Group 240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242" name="Group 24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5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51" name="Group 25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5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5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5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5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243" name="Group 24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24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245" name="Group 24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24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24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24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24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489" name="Group 488"/>
            <p:cNvGrpSpPr/>
            <p:nvPr/>
          </p:nvGrpSpPr>
          <p:grpSpPr>
            <a:xfrm rot="11520000">
              <a:off x="491057" y="2824844"/>
              <a:ext cx="2759894" cy="2770869"/>
              <a:chOff x="3203848" y="658131"/>
              <a:chExt cx="4790376" cy="4809426"/>
            </a:xfrm>
          </p:grpSpPr>
          <p:grpSp>
            <p:nvGrpSpPr>
              <p:cNvPr id="490" name="Group 489"/>
              <p:cNvGrpSpPr/>
              <p:nvPr/>
            </p:nvGrpSpPr>
            <p:grpSpPr>
              <a:xfrm>
                <a:off x="3203848" y="658131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554" name="Group 553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86" name="Group 585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602" name="Group 60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61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611" name="Group 61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61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61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61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61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603" name="Group 60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60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605" name="Group 60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60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60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60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60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87" name="Group 586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88" name="Group 587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9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97" name="Group 59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60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60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9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9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89" name="Group 588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9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91" name="Group 59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9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9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9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9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555" name="Group 554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56" name="Group 555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72" name="Group 571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8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81" name="Group 58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8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8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8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8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73" name="Group 572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7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75" name="Group 57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7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7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7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7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57" name="Group 556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58" name="Group 557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66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67" name="Group 566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70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71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68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69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59" name="Group 558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60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61" name="Group 560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64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65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62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63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  <p:grpSp>
            <p:nvGrpSpPr>
              <p:cNvPr id="491" name="Group 490"/>
              <p:cNvGrpSpPr/>
              <p:nvPr/>
            </p:nvGrpSpPr>
            <p:grpSpPr>
              <a:xfrm rot="2880000">
                <a:off x="5385073" y="2858407"/>
                <a:ext cx="3254559" cy="1963742"/>
                <a:chOff x="3203848" y="658131"/>
                <a:chExt cx="3254559" cy="1963742"/>
              </a:xfrm>
            </p:grpSpPr>
            <p:grpSp>
              <p:nvGrpSpPr>
                <p:cNvPr id="492" name="Group 491"/>
                <p:cNvGrpSpPr/>
                <p:nvPr/>
              </p:nvGrpSpPr>
              <p:grpSpPr>
                <a:xfrm>
                  <a:off x="3203848" y="658131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524" name="Group 523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40" name="Group 539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4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49" name="Group 54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5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5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5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5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41" name="Group 540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4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43" name="Group 54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4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4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4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4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525" name="Group 524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26" name="Group 52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3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35" name="Group 53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3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3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3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3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27" name="Group 52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2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29" name="Group 52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3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3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3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3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  <p:grpSp>
              <p:nvGrpSpPr>
                <p:cNvPr id="493" name="Group 492"/>
                <p:cNvGrpSpPr/>
                <p:nvPr/>
              </p:nvGrpSpPr>
              <p:grpSpPr>
                <a:xfrm rot="1440000">
                  <a:off x="4712851" y="1245120"/>
                  <a:ext cx="1745556" cy="1376753"/>
                  <a:chOff x="5796136" y="1026246"/>
                  <a:chExt cx="1745556" cy="1376753"/>
                </a:xfrm>
              </p:grpSpPr>
              <p:grpSp>
                <p:nvGrpSpPr>
                  <p:cNvPr id="494" name="Group 493"/>
                  <p:cNvGrpSpPr/>
                  <p:nvPr/>
                </p:nvGrpSpPr>
                <p:grpSpPr>
                  <a:xfrm>
                    <a:off x="5796136" y="102624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510" name="Group 509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1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19" name="Group 51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2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2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2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2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511" name="Group 510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12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13" name="Group 512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16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17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14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15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  <p:grpSp>
                <p:nvGrpSpPr>
                  <p:cNvPr id="495" name="Group 494"/>
                  <p:cNvGrpSpPr/>
                  <p:nvPr/>
                </p:nvGrpSpPr>
                <p:grpSpPr>
                  <a:xfrm rot="720000">
                    <a:off x="6602586" y="1159596"/>
                    <a:ext cx="939106" cy="1243403"/>
                    <a:chOff x="5796136" y="1026246"/>
                    <a:chExt cx="939106" cy="1243403"/>
                  </a:xfrm>
                </p:grpSpPr>
                <p:grpSp>
                  <p:nvGrpSpPr>
                    <p:cNvPr id="496" name="Group 495"/>
                    <p:cNvGrpSpPr/>
                    <p:nvPr/>
                  </p:nvGrpSpPr>
                  <p:grpSpPr>
                    <a:xfrm>
                      <a:off x="5796136" y="1026246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504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505" name="Group 504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08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09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06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07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  <p:grpSp>
                  <p:nvGrpSpPr>
                    <p:cNvPr id="497" name="Group 496"/>
                    <p:cNvGrpSpPr/>
                    <p:nvPr/>
                  </p:nvGrpSpPr>
                  <p:grpSpPr>
                    <a:xfrm rot="360000">
                      <a:off x="6206725" y="1051028"/>
                      <a:ext cx="528517" cy="1218621"/>
                      <a:chOff x="6384033" y="2186240"/>
                      <a:chExt cx="543358" cy="1252841"/>
                    </a:xfrm>
                  </p:grpSpPr>
                  <p:sp>
                    <p:nvSpPr>
                      <p:cNvPr id="498" name="CustomShape 17"/>
                      <p:cNvSpPr/>
                      <p:nvPr/>
                    </p:nvSpPr>
                    <p:spPr>
                      <a:xfrm>
                        <a:off x="6384033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grpSp>
                    <p:nvGrpSpPr>
                      <p:cNvPr id="499" name="Group 498"/>
                      <p:cNvGrpSpPr/>
                      <p:nvPr/>
                    </p:nvGrpSpPr>
                    <p:grpSpPr>
                      <a:xfrm>
                        <a:off x="6412123" y="2198602"/>
                        <a:ext cx="487375" cy="1238746"/>
                        <a:chOff x="3770523" y="3133100"/>
                        <a:chExt cx="1815461" cy="1809000"/>
                      </a:xfrm>
                    </p:grpSpPr>
                    <p:sp>
                      <p:nvSpPr>
                        <p:cNvPr id="502" name="Line 11"/>
                        <p:cNvSpPr/>
                        <p:nvPr/>
                      </p:nvSpPr>
                      <p:spPr>
                        <a:xfrm flipH="1" flipV="1">
                          <a:off x="3770523" y="3137799"/>
                          <a:ext cx="735463" cy="178882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prstDash val="sysDash"/>
                          <a:round/>
                        </a:ln>
                      </p:spPr>
                    </p:sp>
                    <p:sp>
                      <p:nvSpPr>
                        <p:cNvPr id="503" name="Line 9"/>
                        <p:cNvSpPr/>
                        <p:nvPr/>
                      </p:nvSpPr>
                      <p:spPr>
                        <a:xfrm flipV="1">
                          <a:off x="4505984" y="3133100"/>
                          <a:ext cx="1080000" cy="1809000"/>
                        </a:xfrm>
                        <a:prstGeom prst="line">
                          <a:avLst/>
                        </a:prstGeom>
                        <a:ln w="1905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round/>
                        </a:ln>
                      </p:spPr>
                    </p:sp>
                  </p:grpSp>
                  <p:sp>
                    <p:nvSpPr>
                      <p:cNvPr id="500" name="CustomShape 17"/>
                      <p:cNvSpPr/>
                      <p:nvPr/>
                    </p:nvSpPr>
                    <p:spPr>
                      <a:xfrm>
                        <a:off x="6870235" y="2186240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  <p:sp>
                    <p:nvSpPr>
                      <p:cNvPr id="501" name="CustomShape 17"/>
                      <p:cNvSpPr/>
                      <p:nvPr/>
                    </p:nvSpPr>
                    <p:spPr>
                      <a:xfrm>
                        <a:off x="6579396" y="3377154"/>
                        <a:ext cx="57156" cy="61927"/>
                      </a:xfrm>
                      <a:prstGeom prst="ellipse">
                        <a:avLst/>
                      </a:prstGeom>
                      <a:solidFill>
                        <a:srgbClr val="494949"/>
                      </a:solidFill>
                      <a:ln w="19050">
                        <a:noFill/>
                        <a:round/>
                      </a:ln>
                    </p:spPr>
                  </p:sp>
                </p:grpSp>
              </p:grpSp>
            </p:grpSp>
          </p:grpSp>
        </p:grpSp>
        <p:grpSp>
          <p:nvGrpSpPr>
            <p:cNvPr id="617" name="Group 616"/>
            <p:cNvGrpSpPr/>
            <p:nvPr/>
          </p:nvGrpSpPr>
          <p:grpSpPr>
            <a:xfrm rot="17280000">
              <a:off x="705806" y="1307499"/>
              <a:ext cx="1875059" cy="1131377"/>
              <a:chOff x="3203848" y="658131"/>
              <a:chExt cx="3254559" cy="1963742"/>
            </a:xfrm>
          </p:grpSpPr>
          <p:grpSp>
            <p:nvGrpSpPr>
              <p:cNvPr id="681" name="Group 680"/>
              <p:cNvGrpSpPr/>
              <p:nvPr/>
            </p:nvGrpSpPr>
            <p:grpSpPr>
              <a:xfrm>
                <a:off x="3203848" y="658131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713" name="Group 712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729" name="Group 728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3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38" name="Group 73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4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4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3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4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730" name="Group 729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3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32" name="Group 73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3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3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3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3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714" name="Group 713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715" name="Group 714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23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24" name="Group 723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27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28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25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26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716" name="Group 715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1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18" name="Group 71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2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2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1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2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  <p:grpSp>
            <p:nvGrpSpPr>
              <p:cNvPr id="682" name="Group 681"/>
              <p:cNvGrpSpPr/>
              <p:nvPr/>
            </p:nvGrpSpPr>
            <p:grpSpPr>
              <a:xfrm rot="1440000">
                <a:off x="4712851" y="1245120"/>
                <a:ext cx="1745556" cy="1376753"/>
                <a:chOff x="5796136" y="1026246"/>
                <a:chExt cx="1745556" cy="1376753"/>
              </a:xfrm>
            </p:grpSpPr>
            <p:grpSp>
              <p:nvGrpSpPr>
                <p:cNvPr id="683" name="Group 682"/>
                <p:cNvGrpSpPr/>
                <p:nvPr/>
              </p:nvGrpSpPr>
              <p:grpSpPr>
                <a:xfrm>
                  <a:off x="5796136" y="102624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699" name="Group 698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0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08" name="Group 70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1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1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0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1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700" name="Group 699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701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702" name="Group 701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705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706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703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704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  <p:grpSp>
              <p:nvGrpSpPr>
                <p:cNvPr id="684" name="Group 683"/>
                <p:cNvGrpSpPr/>
                <p:nvPr/>
              </p:nvGrpSpPr>
              <p:grpSpPr>
                <a:xfrm rot="720000">
                  <a:off x="6602586" y="1159596"/>
                  <a:ext cx="939106" cy="1243403"/>
                  <a:chOff x="5796136" y="1026246"/>
                  <a:chExt cx="939106" cy="1243403"/>
                </a:xfrm>
              </p:grpSpPr>
              <p:grpSp>
                <p:nvGrpSpPr>
                  <p:cNvPr id="685" name="Group 684"/>
                  <p:cNvGrpSpPr/>
                  <p:nvPr/>
                </p:nvGrpSpPr>
                <p:grpSpPr>
                  <a:xfrm>
                    <a:off x="5796136" y="1026246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693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694" name="Group 693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697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698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695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696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  <p:grpSp>
                <p:nvGrpSpPr>
                  <p:cNvPr id="686" name="Group 685"/>
                  <p:cNvGrpSpPr/>
                  <p:nvPr/>
                </p:nvGrpSpPr>
                <p:grpSpPr>
                  <a:xfrm rot="360000">
                    <a:off x="6206725" y="1051028"/>
                    <a:ext cx="528517" cy="1218621"/>
                    <a:chOff x="6384033" y="2186240"/>
                    <a:chExt cx="543358" cy="1252841"/>
                  </a:xfrm>
                </p:grpSpPr>
                <p:sp>
                  <p:nvSpPr>
                    <p:cNvPr id="687" name="CustomShape 17"/>
                    <p:cNvSpPr/>
                    <p:nvPr/>
                  </p:nvSpPr>
                  <p:spPr>
                    <a:xfrm>
                      <a:off x="6384033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grpSp>
                  <p:nvGrpSpPr>
                    <p:cNvPr id="688" name="Group 687"/>
                    <p:cNvGrpSpPr/>
                    <p:nvPr/>
                  </p:nvGrpSpPr>
                  <p:grpSpPr>
                    <a:xfrm>
                      <a:off x="6412123" y="2198602"/>
                      <a:ext cx="487375" cy="1238746"/>
                      <a:chOff x="3770523" y="3133100"/>
                      <a:chExt cx="1815461" cy="1809000"/>
                    </a:xfrm>
                  </p:grpSpPr>
                  <p:sp>
                    <p:nvSpPr>
                      <p:cNvPr id="691" name="Line 11"/>
                      <p:cNvSpPr/>
                      <p:nvPr/>
                    </p:nvSpPr>
                    <p:spPr>
                      <a:xfrm flipH="1" flipV="1">
                        <a:off x="3770523" y="3137799"/>
                        <a:ext cx="735463" cy="178882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prstDash val="sysDash"/>
                        <a:round/>
                      </a:ln>
                    </p:spPr>
                  </p:sp>
                  <p:sp>
                    <p:nvSpPr>
                      <p:cNvPr id="692" name="Line 9"/>
                      <p:cNvSpPr/>
                      <p:nvPr/>
                    </p:nvSpPr>
                    <p:spPr>
                      <a:xfrm flipV="1">
                        <a:off x="4505984" y="3133100"/>
                        <a:ext cx="1080000" cy="1809000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round/>
                      </a:ln>
                    </p:spPr>
                  </p:sp>
                </p:grpSp>
                <p:sp>
                  <p:nvSpPr>
                    <p:cNvPr id="689" name="CustomShape 17"/>
                    <p:cNvSpPr/>
                    <p:nvPr/>
                  </p:nvSpPr>
                  <p:spPr>
                    <a:xfrm>
                      <a:off x="6870235" y="2186240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  <p:sp>
                  <p:nvSpPr>
                    <p:cNvPr id="690" name="CustomShape 17"/>
                    <p:cNvSpPr/>
                    <p:nvPr/>
                  </p:nvSpPr>
                  <p:spPr>
                    <a:xfrm>
                      <a:off x="6579396" y="3377154"/>
                      <a:ext cx="57156" cy="61927"/>
                    </a:xfrm>
                    <a:prstGeom prst="ellipse">
                      <a:avLst/>
                    </a:prstGeom>
                    <a:solidFill>
                      <a:srgbClr val="494949"/>
                    </a:solidFill>
                    <a:ln w="19050">
                      <a:noFill/>
                      <a:round/>
                    </a:ln>
                  </p:spPr>
                </p:sp>
              </p:grpSp>
            </p:grpSp>
          </p:grpSp>
        </p:grpSp>
        <p:grpSp>
          <p:nvGrpSpPr>
            <p:cNvPr id="651" name="Group 650"/>
            <p:cNvGrpSpPr/>
            <p:nvPr/>
          </p:nvGrpSpPr>
          <p:grpSpPr>
            <a:xfrm rot="20160000">
              <a:off x="2273014" y="793290"/>
              <a:ext cx="541050" cy="716366"/>
              <a:chOff x="5796136" y="1026246"/>
              <a:chExt cx="939106" cy="1243403"/>
            </a:xfrm>
          </p:grpSpPr>
          <p:grpSp>
            <p:nvGrpSpPr>
              <p:cNvPr id="667" name="Group 666"/>
              <p:cNvGrpSpPr/>
              <p:nvPr/>
            </p:nvGrpSpPr>
            <p:grpSpPr>
              <a:xfrm>
                <a:off x="5796136" y="1026246"/>
                <a:ext cx="528517" cy="1218621"/>
                <a:chOff x="6384033" y="2186240"/>
                <a:chExt cx="543358" cy="1252841"/>
              </a:xfrm>
            </p:grpSpPr>
            <p:sp>
              <p:nvSpPr>
                <p:cNvPr id="675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676" name="Group 675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679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80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677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78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  <p:grpSp>
            <p:nvGrpSpPr>
              <p:cNvPr id="668" name="Group 667"/>
              <p:cNvGrpSpPr/>
              <p:nvPr/>
            </p:nvGrpSpPr>
            <p:grpSpPr>
              <a:xfrm rot="360000">
                <a:off x="6206725" y="1051028"/>
                <a:ext cx="528517" cy="1218621"/>
                <a:chOff x="6384033" y="2186240"/>
                <a:chExt cx="543358" cy="1252841"/>
              </a:xfrm>
            </p:grpSpPr>
            <p:sp>
              <p:nvSpPr>
                <p:cNvPr id="669" name="CustomShape 17"/>
                <p:cNvSpPr/>
                <p:nvPr/>
              </p:nvSpPr>
              <p:spPr>
                <a:xfrm>
                  <a:off x="6384033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grpSp>
              <p:nvGrpSpPr>
                <p:cNvPr id="670" name="Group 669"/>
                <p:cNvGrpSpPr/>
                <p:nvPr/>
              </p:nvGrpSpPr>
              <p:grpSpPr>
                <a:xfrm>
                  <a:off x="6412123" y="2198602"/>
                  <a:ext cx="487375" cy="1238746"/>
                  <a:chOff x="3770523" y="3133100"/>
                  <a:chExt cx="1815461" cy="1809000"/>
                </a:xfrm>
              </p:grpSpPr>
              <p:sp>
                <p:nvSpPr>
                  <p:cNvPr id="673" name="Line 11"/>
                  <p:cNvSpPr/>
                  <p:nvPr/>
                </p:nvSpPr>
                <p:spPr>
                  <a:xfrm flipH="1" flipV="1">
                    <a:off x="3770523" y="3137799"/>
                    <a:ext cx="735463" cy="178882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prstDash val="sysDash"/>
                    <a:round/>
                  </a:ln>
                </p:spPr>
              </p:sp>
              <p:sp>
                <p:nvSpPr>
                  <p:cNvPr id="674" name="Line 9"/>
                  <p:cNvSpPr/>
                  <p:nvPr/>
                </p:nvSpPr>
                <p:spPr>
                  <a:xfrm flipV="1">
                    <a:off x="4505984" y="3133100"/>
                    <a:ext cx="1080000" cy="1809000"/>
                  </a:xfrm>
                  <a:prstGeom prst="line">
                    <a:avLst/>
                  </a:prstGeom>
                  <a:ln w="19050">
                    <a:solidFill>
                      <a:schemeClr val="tx1">
                        <a:lumMod val="75000"/>
                        <a:lumOff val="25000"/>
                      </a:schemeClr>
                    </a:solidFill>
                    <a:round/>
                  </a:ln>
                </p:spPr>
              </p:sp>
            </p:grpSp>
            <p:sp>
              <p:nvSpPr>
                <p:cNvPr id="671" name="CustomShape 17"/>
                <p:cNvSpPr/>
                <p:nvPr/>
              </p:nvSpPr>
              <p:spPr>
                <a:xfrm>
                  <a:off x="6870235" y="2186240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  <p:sp>
              <p:nvSpPr>
                <p:cNvPr id="672" name="CustomShape 17"/>
                <p:cNvSpPr/>
                <p:nvPr/>
              </p:nvSpPr>
              <p:spPr>
                <a:xfrm>
                  <a:off x="6579396" y="3377154"/>
                  <a:ext cx="57156" cy="61927"/>
                </a:xfrm>
                <a:prstGeom prst="ellipse">
                  <a:avLst/>
                </a:prstGeom>
                <a:solidFill>
                  <a:srgbClr val="494949"/>
                </a:solidFill>
                <a:ln w="19050">
                  <a:noFill/>
                  <a:round/>
                </a:ln>
              </p:spPr>
            </p:sp>
          </p:grpSp>
        </p:grpSp>
        <p:grpSp>
          <p:nvGrpSpPr>
            <p:cNvPr id="653" name="Group 652"/>
            <p:cNvGrpSpPr/>
            <p:nvPr/>
          </p:nvGrpSpPr>
          <p:grpSpPr>
            <a:xfrm rot="20880000">
              <a:off x="2729817" y="699243"/>
              <a:ext cx="304496" cy="702088"/>
              <a:chOff x="6384033" y="2186240"/>
              <a:chExt cx="543358" cy="1252841"/>
            </a:xfrm>
          </p:grpSpPr>
          <p:sp>
            <p:nvSpPr>
              <p:cNvPr id="661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662" name="Group 661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665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666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663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664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  <p:grpSp>
          <p:nvGrpSpPr>
            <p:cNvPr id="654" name="Group 653"/>
            <p:cNvGrpSpPr/>
            <p:nvPr/>
          </p:nvGrpSpPr>
          <p:grpSpPr>
            <a:xfrm rot="21240000">
              <a:off x="2964171" y="664027"/>
              <a:ext cx="304496" cy="702088"/>
              <a:chOff x="6384033" y="2186240"/>
              <a:chExt cx="543358" cy="1252841"/>
            </a:xfrm>
          </p:grpSpPr>
          <p:sp>
            <p:nvSpPr>
              <p:cNvPr id="655" name="CustomShape 17"/>
              <p:cNvSpPr/>
              <p:nvPr/>
            </p:nvSpPr>
            <p:spPr>
              <a:xfrm>
                <a:off x="6384033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grpSp>
            <p:nvGrpSpPr>
              <p:cNvPr id="656" name="Group 655"/>
              <p:cNvGrpSpPr/>
              <p:nvPr/>
            </p:nvGrpSpPr>
            <p:grpSpPr>
              <a:xfrm>
                <a:off x="6412123" y="2198602"/>
                <a:ext cx="487375" cy="1238746"/>
                <a:chOff x="3770523" y="3133100"/>
                <a:chExt cx="1815461" cy="1809000"/>
              </a:xfrm>
            </p:grpSpPr>
            <p:sp>
              <p:nvSpPr>
                <p:cNvPr id="659" name="Line 11"/>
                <p:cNvSpPr/>
                <p:nvPr/>
              </p:nvSpPr>
              <p:spPr>
                <a:xfrm flipH="1" flipV="1">
                  <a:off x="3770523" y="3137799"/>
                  <a:ext cx="735463" cy="178882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prstDash val="sysDash"/>
                  <a:round/>
                </a:ln>
              </p:spPr>
            </p:sp>
            <p:sp>
              <p:nvSpPr>
                <p:cNvPr id="660" name="Line 9"/>
                <p:cNvSpPr/>
                <p:nvPr/>
              </p:nvSpPr>
              <p:spPr>
                <a:xfrm flipV="1">
                  <a:off x="4505984" y="3133100"/>
                  <a:ext cx="1080000" cy="1809000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  <a:round/>
                </a:ln>
              </p:spPr>
            </p:sp>
          </p:grpSp>
          <p:sp>
            <p:nvSpPr>
              <p:cNvPr id="657" name="CustomShape 17"/>
              <p:cNvSpPr/>
              <p:nvPr/>
            </p:nvSpPr>
            <p:spPr>
              <a:xfrm>
                <a:off x="6870235" y="2186240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  <p:sp>
            <p:nvSpPr>
              <p:cNvPr id="658" name="CustomShape 17"/>
              <p:cNvSpPr/>
              <p:nvPr/>
            </p:nvSpPr>
            <p:spPr>
              <a:xfrm>
                <a:off x="6579396" y="3377154"/>
                <a:ext cx="57156" cy="61927"/>
              </a:xfrm>
              <a:prstGeom prst="ellipse">
                <a:avLst/>
              </a:prstGeom>
              <a:solidFill>
                <a:srgbClr val="494949"/>
              </a:solidFill>
              <a:ln w="19050">
                <a:noFill/>
                <a:round/>
              </a:ln>
            </p:spPr>
          </p:sp>
        </p:grpSp>
      </p:grpSp>
      <p:grpSp>
        <p:nvGrpSpPr>
          <p:cNvPr id="745" name="Group 744"/>
          <p:cNvGrpSpPr/>
          <p:nvPr/>
        </p:nvGrpSpPr>
        <p:grpSpPr>
          <a:xfrm>
            <a:off x="3946259" y="1387846"/>
            <a:ext cx="712858" cy="449612"/>
            <a:chOff x="1641385" y="3133100"/>
            <a:chExt cx="5766161" cy="1793340"/>
          </a:xfrm>
        </p:grpSpPr>
        <p:sp>
          <p:nvSpPr>
            <p:cNvPr id="748" name="Rectangle 747"/>
            <p:cNvSpPr/>
            <p:nvPr/>
          </p:nvSpPr>
          <p:spPr>
            <a:xfrm flipH="1">
              <a:off x="1641385" y="3133100"/>
              <a:ext cx="1102951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6354237" y="3133100"/>
              <a:ext cx="1053309" cy="179334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lin ang="0" scaled="1"/>
              <a:tileRect/>
            </a:gra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50" name="CustomShape 7"/>
            <p:cNvSpPr/>
            <p:nvPr/>
          </p:nvSpPr>
          <p:spPr>
            <a:xfrm rot="5400000">
              <a:off x="4003428" y="2208780"/>
              <a:ext cx="1117147" cy="3635331"/>
            </a:xfrm>
            <a:prstGeom prst="rect">
              <a:avLst/>
            </a:prstGeom>
            <a:solidFill>
              <a:schemeClr val="tx1"/>
            </a:solidFill>
            <a:ln w="6350">
              <a:solidFill>
                <a:srgbClr val="000000"/>
              </a:solidFill>
              <a:round/>
            </a:ln>
          </p:spPr>
        </p:sp>
      </p:grpSp>
      <p:sp>
        <p:nvSpPr>
          <p:cNvPr id="753" name="Прямоугольник 61"/>
          <p:cNvSpPr/>
          <p:nvPr/>
        </p:nvSpPr>
        <p:spPr>
          <a:xfrm>
            <a:off x="0" y="0"/>
            <a:ext cx="9144000" cy="50405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69718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path" presetSubtype="0" accel="6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C 0.10538 -3.7037E-6 0.19253 0.11389 0.19253 0.25533 C 0.19253 0.39584 0.10538 0.51065 3.88889E-6 0.51065 C -0.10591 0.51065 -0.19098 0.39584 -0.19098 0.25533 C -0.19098 0.11389 -0.10591 -3.7037E-6 3.88889E-6 -3.7037E-6 Z " pathEditMode="relative" rAng="0" ptsTypes="AAAAA">
                                      <p:cBhvr>
                                        <p:cTn id="6" dur="5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2553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accel="6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5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pat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7037E-6 C 0.10555 -3.7037E-6 0.1927 0.11459 0.1927 0.25672 C 0.1927 0.39838 0.10555 0.51366 3.88889E-6 0.51366 C -0.10539 0.51366 -0.19063 0.39838 -0.19063 0.25672 C -0.19063 0.11459 -0.10539 -3.7037E-6 3.88889E-6 -3.7037E-6 Z " pathEditMode="relative" rAng="0" ptsTypes="AAAAA">
                                      <p:cBhvr>
                                        <p:cTn id="11" dur="3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2567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3000" fill="hold"/>
                                        <p:tgtEl>
                                          <p:spTgt spid="7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9194"/>
              </p:ext>
            </p:extLst>
          </p:nvPr>
        </p:nvGraphicFramePr>
        <p:xfrm>
          <a:off x="2123728" y="2276872"/>
          <a:ext cx="4813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2" name="Equation" r:id="rId3" imgW="1434960" imgH="241200" progId="Equation.DSMT4">
                  <p:embed/>
                </p:oleObj>
              </mc:Choice>
              <mc:Fallback>
                <p:oleObj name="Equation" r:id="rId3" imgW="1434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76872"/>
                        <a:ext cx="4813300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649073"/>
              </p:ext>
            </p:extLst>
          </p:nvPr>
        </p:nvGraphicFramePr>
        <p:xfrm>
          <a:off x="3707904" y="4437112"/>
          <a:ext cx="2173619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73" name="Equation" r:id="rId5" imgW="609480" imgH="431640" progId="Equation.3">
                  <p:embed/>
                </p:oleObj>
              </mc:Choice>
              <mc:Fallback>
                <p:oleObj name="Equation" r:id="rId5" imgW="6094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4" y="4437112"/>
                        <a:ext cx="2173619" cy="1427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27222"/>
              </p:ext>
            </p:extLst>
          </p:nvPr>
        </p:nvGraphicFramePr>
        <p:xfrm>
          <a:off x="4277369" y="1582419"/>
          <a:ext cx="23828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6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9" y="1582419"/>
                        <a:ext cx="2382837" cy="923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786906"/>
              </p:ext>
            </p:extLst>
          </p:nvPr>
        </p:nvGraphicFramePr>
        <p:xfrm>
          <a:off x="2826595" y="3717032"/>
          <a:ext cx="5284384" cy="48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7" name="Equation" r:id="rId5" imgW="2755800" imgH="253800" progId="Equation.3">
                  <p:embed/>
                </p:oleObj>
              </mc:Choice>
              <mc:Fallback>
                <p:oleObj name="Equation" r:id="rId5" imgW="27558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6595" y="3717032"/>
                        <a:ext cx="5284384" cy="487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879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2194" name="Picture 2" descr="Image result for equation for magnetic field in a soleno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3501008"/>
            <a:ext cx="1000125" cy="52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38271"/>
              </p:ext>
            </p:extLst>
          </p:nvPr>
        </p:nvGraphicFramePr>
        <p:xfrm>
          <a:off x="3297446" y="1700808"/>
          <a:ext cx="25771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3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446" y="1700808"/>
                        <a:ext cx="25771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562FAD-7674-4D75-B193-EBE3E2F50D5C}" type="slidenum">
              <a:rPr lang="en-US" smtClean="0"/>
              <a:t>56</a:t>
            </a:fld>
            <a:endParaRPr lang="en-US"/>
          </a:p>
        </p:txBody>
      </p:sp>
      <p:graphicFrame>
        <p:nvGraphicFramePr>
          <p:cNvPr id="5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62591"/>
              </p:ext>
            </p:extLst>
          </p:nvPr>
        </p:nvGraphicFramePr>
        <p:xfrm>
          <a:off x="2434556" y="1686446"/>
          <a:ext cx="48990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24" name="Equation" r:id="rId6" imgW="1460160" imgH="241200" progId="Equation.DSMT4">
                  <p:embed/>
                </p:oleObj>
              </mc:Choice>
              <mc:Fallback>
                <p:oleObj name="Equation" r:id="rId6" imgW="1460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4556" y="1686446"/>
                        <a:ext cx="4899025" cy="806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09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07504" y="-99392"/>
            <a:ext cx="8270966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 smtClean="0"/>
              <a:t>Our Investigation</a:t>
            </a:r>
            <a:endParaRPr lang="en-US" sz="4000" b="1" dirty="0"/>
          </a:p>
        </p:txBody>
      </p:sp>
      <p:sp>
        <p:nvSpPr>
          <p:cNvPr id="5" name="Прямоугольник 2"/>
          <p:cNvSpPr txBox="1">
            <a:spLocks/>
          </p:cNvSpPr>
          <p:nvPr/>
        </p:nvSpPr>
        <p:spPr>
          <a:xfrm>
            <a:off x="1475656" y="4365104"/>
            <a:ext cx="9003432" cy="59093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arameters that effect it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Прямоугольник 2"/>
          <p:cNvSpPr txBox="1">
            <a:spLocks/>
          </p:cNvSpPr>
          <p:nvPr/>
        </p:nvSpPr>
        <p:spPr>
          <a:xfrm>
            <a:off x="-2484784" y="2204864"/>
            <a:ext cx="10515600" cy="76944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Tx/>
              <a:buBlip>
                <a:blip r:embed="rId2"/>
              </a:buBlip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Tx/>
              <a:buBlip>
                <a:blip r:embed="rId3"/>
              </a:buBlip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371600" indent="-457200" algn="l" defTabSz="914400" rtl="0" eaLnBrk="1" latinLnBrk="0" hangingPunct="1">
              <a:spcBef>
                <a:spcPct val="20000"/>
              </a:spcBef>
              <a:buFont typeface="+mj-lt"/>
              <a:buAutoNum type="arabicPeriod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800" indent="-457200" algn="l" defTabSz="914400" rtl="0" eaLnBrk="1" latinLnBrk="0" hangingPunct="1">
              <a:spcBef>
                <a:spcPct val="20000"/>
              </a:spcBef>
              <a:buFont typeface="+mj-lt"/>
              <a:buAutoNum type="alphaLcPeriod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US" sz="4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Whys and hows?</a:t>
            </a:r>
            <a:endParaRPr lang="ru-RU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547664" y="1340768"/>
            <a:ext cx="2232248" cy="64807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66302" y="2454772"/>
            <a:ext cx="2213610" cy="64807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50506" y="3717032"/>
            <a:ext cx="2229406" cy="64807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47664" y="4941168"/>
            <a:ext cx="2232248" cy="64807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75709" y="1340768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135749" y="1340768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193234" y="1340768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N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37336" y="1340768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  <a:endParaRPr lang="en-US" dirty="0" smtClean="0"/>
          </a:p>
        </p:txBody>
      </p:sp>
      <p:sp>
        <p:nvSpPr>
          <p:cNvPr id="14" name="Rectangle 13"/>
          <p:cNvSpPr/>
          <p:nvPr/>
        </p:nvSpPr>
        <p:spPr>
          <a:xfrm>
            <a:off x="1206262" y="2454772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04099" y="2454772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170183" y="2454772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884858" y="2454772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187624" y="3717032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3807510" y="4941168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176600" y="4941168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3785461" y="3717032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816560" y="3717032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89599" y="4941168"/>
            <a:ext cx="360040" cy="648072"/>
          </a:xfrm>
          <a:prstGeom prst="rect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05536" y="4941168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4141298" y="3717032"/>
            <a:ext cx="360040" cy="648072"/>
          </a:xfrm>
          <a:prstGeom prst="rect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N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508104" y="1340768"/>
            <a:ext cx="2088232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292080" y="1340768"/>
            <a:ext cx="2160240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4800" dirty="0" smtClean="0">
                <a:solidFill>
                  <a:srgbClr val="0070C0"/>
                </a:solidFill>
              </a:rPr>
              <a:t>Right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2080" y="2454772"/>
            <a:ext cx="2160240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4800" dirty="0" smtClean="0">
                <a:solidFill>
                  <a:srgbClr val="0070C0"/>
                </a:solidFill>
              </a:rPr>
              <a:t>Right </a:t>
            </a:r>
            <a:endParaRPr lang="en-US" sz="4800" dirty="0">
              <a:solidFill>
                <a:srgbClr val="0070C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292080" y="4941168"/>
            <a:ext cx="2160240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Wrong 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292080" y="3764908"/>
            <a:ext cx="2160240" cy="648072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Autofit/>
          </a:bodyPr>
          <a:lstStyle/>
          <a:p>
            <a:r>
              <a:rPr lang="en-US" sz="4800" dirty="0" smtClean="0">
                <a:solidFill>
                  <a:srgbClr val="FF0000"/>
                </a:solidFill>
              </a:rPr>
              <a:t>Wrong </a:t>
            </a:r>
            <a:endParaRPr lang="en-US" sz="48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95536" y="260648"/>
            <a:ext cx="7200800" cy="86409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1556796" y="413171"/>
            <a:ext cx="50674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Why these work?</a:t>
            </a:r>
            <a:endParaRPr lang="en-US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03940" y="6237312"/>
            <a:ext cx="1080120" cy="62068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7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427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8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9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6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0" presetClass="exit" presetSubtype="0" fill="hold" grpId="1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3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2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4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4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4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5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5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8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5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6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459 0.1919 " pathEditMode="relative" ptsTypes="AA">
                                      <p:cBhvr>
                                        <p:cTn id="26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/>
      <p:bldP spid="27" grpId="1"/>
      <p:bldP spid="28" grpId="0"/>
      <p:bldP spid="28" grpId="1"/>
      <p:bldP spid="30" grpId="0"/>
      <p:bldP spid="30" grpId="1"/>
      <p:bldP spid="31" grpId="0"/>
      <p:bldP spid="31" grpId="1"/>
      <p:bldP spid="32" grpId="0"/>
      <p:bldP spid="32" grpId="1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Shape 77"/>
          <p:cNvPicPr preferRelativeResize="0"/>
          <p:nvPr/>
        </p:nvPicPr>
        <p:blipFill rotWithShape="1">
          <a:blip r:embed="rId3">
            <a:alphaModFix/>
          </a:blip>
          <a:srcRect r="25722"/>
          <a:stretch/>
        </p:blipFill>
        <p:spPr>
          <a:xfrm>
            <a:off x="670141" y="1249482"/>
            <a:ext cx="2382468" cy="176450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80"/>
          <p:cNvSpPr txBox="1"/>
          <p:nvPr/>
        </p:nvSpPr>
        <p:spPr>
          <a:xfrm>
            <a:off x="1726875" y="3816281"/>
            <a:ext cx="4210193" cy="803072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t" anchorCtr="0">
            <a:noAutofit/>
          </a:bodyPr>
          <a:lstStyle/>
          <a:p>
            <a:r>
              <a:rPr lang="en" sz="3000" dirty="0"/>
              <a:t>Push and Pull Phenomena</a:t>
            </a:r>
          </a:p>
        </p:txBody>
      </p:sp>
      <p:sp>
        <p:nvSpPr>
          <p:cNvPr id="7" name="Shape 81"/>
          <p:cNvSpPr txBox="1"/>
          <p:nvPr/>
        </p:nvSpPr>
        <p:spPr>
          <a:xfrm>
            <a:off x="3383201" y="2665575"/>
            <a:ext cx="3019500" cy="696825"/>
          </a:xfrm>
          <a:prstGeom prst="rect">
            <a:avLst/>
          </a:prstGeom>
          <a:noFill/>
          <a:ln>
            <a:noFill/>
          </a:ln>
        </p:spPr>
        <p:txBody>
          <a:bodyPr lIns="68569" tIns="68569" rIns="68569" bIns="68569" anchor="t" anchorCtr="0">
            <a:noAutofit/>
          </a:bodyPr>
          <a:lstStyle/>
          <a:p>
            <a:r>
              <a:rPr lang="en" sz="2100" dirty="0"/>
              <a:t>Magnets placed in opposite direction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155288" y="1861513"/>
            <a:ext cx="1412174" cy="540443"/>
            <a:chOff x="65346" y="2260891"/>
            <a:chExt cx="3776981" cy="1099127"/>
          </a:xfrm>
        </p:grpSpPr>
        <p:grpSp>
          <p:nvGrpSpPr>
            <p:cNvPr id="9" name="Group 8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12" name="Rectangle 11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  <p:sp>
          <p:nvSpPr>
            <p:cNvPr id="10" name="Cross 9"/>
            <p:cNvSpPr/>
            <p:nvPr/>
          </p:nvSpPr>
          <p:spPr>
            <a:xfrm rot="5400000">
              <a:off x="184332" y="2705958"/>
              <a:ext cx="224030" cy="22403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478932" y="2817973"/>
              <a:ext cx="2531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155288" y="1861513"/>
            <a:ext cx="1412174" cy="540443"/>
            <a:chOff x="65346" y="2260891"/>
            <a:chExt cx="3776981" cy="1099127"/>
          </a:xfrm>
        </p:grpSpPr>
        <p:grpSp>
          <p:nvGrpSpPr>
            <p:cNvPr id="16" name="Group 15"/>
            <p:cNvGrpSpPr/>
            <p:nvPr/>
          </p:nvGrpSpPr>
          <p:grpSpPr>
            <a:xfrm>
              <a:off x="65346" y="2260891"/>
              <a:ext cx="3776981" cy="1099127"/>
              <a:chOff x="1641396" y="3133100"/>
              <a:chExt cx="5766150" cy="1793340"/>
            </a:xfrm>
          </p:grpSpPr>
          <p:sp>
            <p:nvSpPr>
              <p:cNvPr id="19" name="Rectangle 18"/>
              <p:cNvSpPr/>
              <p:nvPr/>
            </p:nvSpPr>
            <p:spPr>
              <a:xfrm flipH="1">
                <a:off x="1641396" y="3133100"/>
                <a:ext cx="718467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6686247" y="3133100"/>
                <a:ext cx="721299" cy="1793340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/>
                  </a:gs>
                  <a:gs pos="100000">
                    <a:srgbClr val="0070C0"/>
                  </a:gs>
                </a:gsLst>
                <a:lin ang="0" scaled="1"/>
                <a:tileRect/>
              </a:gra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21" name="CustomShape 7"/>
              <p:cNvSpPr/>
              <p:nvPr/>
            </p:nvSpPr>
            <p:spPr>
              <a:xfrm rot="5400000">
                <a:off x="3962652" y="1866620"/>
                <a:ext cx="1117145" cy="4319641"/>
              </a:xfrm>
              <a:prstGeom prst="rect">
                <a:avLst/>
              </a:prstGeom>
              <a:solidFill>
                <a:srgbClr val="FFFFFF"/>
              </a:solidFill>
              <a:ln w="25560">
                <a:solidFill>
                  <a:srgbClr val="000000"/>
                </a:solidFill>
                <a:round/>
              </a:ln>
            </p:spPr>
          </p:sp>
        </p:grpSp>
        <p:sp>
          <p:nvSpPr>
            <p:cNvPr id="17" name="Cross 16"/>
            <p:cNvSpPr/>
            <p:nvPr/>
          </p:nvSpPr>
          <p:spPr>
            <a:xfrm rot="5400000">
              <a:off x="184332" y="2705958"/>
              <a:ext cx="224030" cy="224030"/>
            </a:xfrm>
            <a:prstGeom prst="plus">
              <a:avLst>
                <a:gd name="adj" fmla="val 44234"/>
              </a:avLst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3478932" y="2817973"/>
              <a:ext cx="25314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1375734" y="1479079"/>
            <a:ext cx="983919" cy="1202548"/>
            <a:chOff x="5763603" y="3951929"/>
            <a:chExt cx="1526072" cy="1865169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5763603" y="4556236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6130117" y="4268204"/>
              <a:ext cx="0" cy="57606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202125" y="4450548"/>
              <a:ext cx="0" cy="1910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202125" y="4556236"/>
              <a:ext cx="1514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763603" y="5251923"/>
              <a:ext cx="3623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763603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289675" y="4556236"/>
              <a:ext cx="0" cy="69568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6139825" y="5172657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788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6793697" y="5251923"/>
              <a:ext cx="4959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/>
            </p:nvPr>
          </p:nvGraphicFramePr>
          <p:xfrm>
            <a:off x="5928465" y="3951929"/>
            <a:ext cx="293688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4" name="Equation" r:id="rId4" imgW="126720" imgH="139680" progId="">
                    <p:embed/>
                  </p:oleObj>
                </mc:Choice>
                <mc:Fallback>
                  <p:oleObj name="Equation" r:id="rId4" imgW="126720" imgH="1396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8465" y="3951929"/>
                          <a:ext cx="293688" cy="322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6177073" y="5434511"/>
            <a:ext cx="3524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5" name="Equation" r:id="rId6" imgW="152280" imgH="164880" progId="">
                    <p:embed/>
                  </p:oleObj>
                </mc:Choice>
                <mc:Fallback>
                  <p:oleObj name="Equation" r:id="rId6" imgW="152280" imgH="164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073" y="5434511"/>
                          <a:ext cx="352425" cy="382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Rectangle 33"/>
            <p:cNvSpPr/>
            <p:nvPr/>
          </p:nvSpPr>
          <p:spPr>
            <a:xfrm>
              <a:off x="6361324" y="4473155"/>
              <a:ext cx="648072" cy="168409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788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7009396" y="4556236"/>
              <a:ext cx="280279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6699398" y="3965924"/>
            <a:ext cx="2635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226" name="Equation" r:id="rId8" imgW="114120" imgH="126720" progId="">
                    <p:embed/>
                  </p:oleObj>
                </mc:Choice>
                <mc:Fallback>
                  <p:oleObj name="Equation" r:id="rId8" imgW="114120" imgH="12672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9398" y="3965924"/>
                          <a:ext cx="263525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Connector 36"/>
            <p:cNvCxnSpPr/>
            <p:nvPr/>
          </p:nvCxnSpPr>
          <p:spPr>
            <a:xfrm>
              <a:off x="5763603" y="4774184"/>
              <a:ext cx="0" cy="259789"/>
            </a:xfrm>
            <a:prstGeom prst="line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5076056" y="764704"/>
            <a:ext cx="3096344" cy="914400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106557" y="1018545"/>
            <a:ext cx="2592288" cy="1061808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n-US" dirty="0" smtClean="0"/>
              <a:t>Magnets can conduct</a:t>
            </a:r>
            <a:endParaRPr lang="en-US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4254" y="15272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33994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2"/>
          <p:cNvSpPr txBox="1">
            <a:spLocks/>
          </p:cNvSpPr>
          <p:nvPr/>
        </p:nvSpPr>
        <p:spPr>
          <a:xfrm>
            <a:off x="519335" y="1678345"/>
            <a:ext cx="7886700" cy="71558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5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o what’s the “Push and Pull”?</a:t>
            </a:r>
            <a:endParaRPr lang="ru-RU" sz="4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3609474" y="2445418"/>
            <a:ext cx="1245268" cy="14979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4" name="Прямоугольник 2"/>
          <p:cNvSpPr txBox="1">
            <a:spLocks/>
          </p:cNvSpPr>
          <p:nvPr/>
        </p:nvSpPr>
        <p:spPr>
          <a:xfrm>
            <a:off x="288758" y="4061758"/>
            <a:ext cx="7886700" cy="1338828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5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y of describing the interaction of the “Magnetic fields” </a:t>
            </a:r>
            <a:endParaRPr lang="ru-RU" sz="4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4254" y="25785"/>
            <a:ext cx="1309746" cy="872946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158807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Макет_b1be4a_01">
  <a:themeElements>
    <a:clrScheme name="ТЮФ_01">
      <a:dk1>
        <a:srgbClr val="0C0C0C"/>
      </a:dk1>
      <a:lt1>
        <a:srgbClr val="FFFFFF"/>
      </a:lt1>
      <a:dk2>
        <a:srgbClr val="FF6633"/>
      </a:dk2>
      <a:lt2>
        <a:srgbClr val="FFFFFF"/>
      </a:lt2>
      <a:accent1>
        <a:srgbClr val="698235"/>
      </a:accent1>
      <a:accent2>
        <a:srgbClr val="E36C09"/>
      </a:accent2>
      <a:accent3>
        <a:srgbClr val="92D050"/>
      </a:accent3>
      <a:accent4>
        <a:srgbClr val="FFC000"/>
      </a:accent4>
      <a:accent5>
        <a:srgbClr val="A4995F"/>
      </a:accent5>
      <a:accent6>
        <a:srgbClr val="F79646"/>
      </a:accent6>
      <a:hlink>
        <a:srgbClr val="C00000"/>
      </a:hlink>
      <a:folHlink>
        <a:srgbClr val="548DD4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CC540998-D71F-48C9-8A0D-9993FEE3669F}" vid="{187F95CA-1A22-48D4-AC96-C4B721A3785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mons_black</Template>
  <TotalTime>13449</TotalTime>
  <Words>1469</Words>
  <Application>Microsoft Office PowerPoint</Application>
  <PresentationFormat>On-screen Show (4:3)</PresentationFormat>
  <Paragraphs>271</Paragraphs>
  <Slides>56</Slides>
  <Notes>22</Notes>
  <HiddenSlides>19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</vt:lpstr>
      <vt:lpstr>Arial Cyr</vt:lpstr>
      <vt:lpstr>Calibri</vt:lpstr>
      <vt:lpstr>Calibri Light</vt:lpstr>
      <vt:lpstr>DejaVu Sans</vt:lpstr>
      <vt:lpstr>Times New Roman</vt:lpstr>
      <vt:lpstr>Verdana</vt:lpstr>
      <vt:lpstr>Wingdings</vt:lpstr>
      <vt:lpstr>Макет_b1be4a_01</vt:lpstr>
      <vt:lpstr>Equation</vt:lpstr>
      <vt:lpstr>Формула</vt:lpstr>
      <vt:lpstr>The Magnetic Tra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mpere’s Force theoretical approa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mpere’s Force Measurement</vt:lpstr>
      <vt:lpstr>PowerPoint Presentation</vt:lpstr>
      <vt:lpstr>PowerPoint Presentation</vt:lpstr>
      <vt:lpstr>Induction ‘Brake’ EXPERIMENT</vt:lpstr>
      <vt:lpstr>PowerPoint Presentation</vt:lpstr>
      <vt:lpstr>PowerPoint Presentation</vt:lpstr>
      <vt:lpstr>PowerPoint Presentation</vt:lpstr>
      <vt:lpstr>Speed and power of the tra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Magnetic Train PowerPoint</dc:title>
  <dc:creator>Danil</dc:creator>
  <cp:lastModifiedBy>Ahad Butt</cp:lastModifiedBy>
  <cp:revision>1023</cp:revision>
  <dcterms:modified xsi:type="dcterms:W3CDTF">2017-01-09T01:05:50Z</dcterms:modified>
</cp:coreProperties>
</file>